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48F2384" w14:textId="193FFBA5" w:rsidR="006B39AE" w:rsidRDefault="006B39AE"/>
    <w:p w14:paraId="18123D35" w14:textId="77777777" w:rsidR="00867A6C" w:rsidRDefault="00867A6C" w:rsidP="00834583">
      <w:pPr>
        <w:spacing w:after="120"/>
        <w:rPr>
          <w:sz w:val="72"/>
          <w:szCs w:val="72"/>
        </w:rPr>
      </w:pPr>
    </w:p>
    <w:p w14:paraId="62724F92" w14:textId="6410B81A" w:rsidR="00867A6C" w:rsidRPr="00334A2D" w:rsidRDefault="00894475" w:rsidP="00334A2D">
      <w:pPr>
        <w:pStyle w:val="Heading1"/>
        <w:jc w:val="center"/>
        <w:rPr>
          <w:sz w:val="72"/>
          <w:szCs w:val="72"/>
        </w:rPr>
      </w:pPr>
      <w:r>
        <w:rPr>
          <w:sz w:val="72"/>
          <w:szCs w:val="72"/>
        </w:rPr>
        <w:t xml:space="preserve">Topic 4 - </w:t>
      </w:r>
      <w:r w:rsidR="00B72E73">
        <w:rPr>
          <w:sz w:val="72"/>
          <w:szCs w:val="72"/>
        </w:rPr>
        <w:t>Moments</w:t>
      </w:r>
    </w:p>
    <w:p w14:paraId="2A15D661" w14:textId="77777777" w:rsidR="00867A6C" w:rsidRDefault="00867A6C" w:rsidP="00834583">
      <w:pPr>
        <w:spacing w:after="120"/>
        <w:rPr>
          <w:sz w:val="72"/>
          <w:szCs w:val="72"/>
        </w:rPr>
      </w:pPr>
    </w:p>
    <w:p w14:paraId="7DDC392C" w14:textId="2B9E788B" w:rsidR="00393FE7" w:rsidRDefault="000A7FC6" w:rsidP="00867A6C">
      <w:pPr>
        <w:pStyle w:val="Heading1"/>
        <w:jc w:val="center"/>
        <w:rPr>
          <w:sz w:val="72"/>
          <w:szCs w:val="72"/>
        </w:rPr>
      </w:pPr>
      <w:bookmarkStart w:id="0" w:name="_Hlk72937975"/>
      <w:r w:rsidRPr="00867A6C">
        <w:rPr>
          <w:sz w:val="72"/>
          <w:szCs w:val="72"/>
        </w:rPr>
        <w:t>Bronze</w:t>
      </w:r>
      <w:r w:rsidR="003E62F8">
        <w:rPr>
          <w:sz w:val="72"/>
          <w:szCs w:val="72"/>
        </w:rPr>
        <w:t>,</w:t>
      </w:r>
      <w:r w:rsidRPr="00867A6C">
        <w:rPr>
          <w:sz w:val="72"/>
          <w:szCs w:val="72"/>
        </w:rPr>
        <w:t xml:space="preserve"> Silver</w:t>
      </w:r>
      <w:r w:rsidR="00BB03D2">
        <w:rPr>
          <w:sz w:val="72"/>
          <w:szCs w:val="72"/>
        </w:rPr>
        <w:t xml:space="preserve"> and</w:t>
      </w:r>
      <w:r w:rsidRPr="00867A6C">
        <w:rPr>
          <w:sz w:val="72"/>
          <w:szCs w:val="72"/>
        </w:rPr>
        <w:t xml:space="preserve"> Gold </w:t>
      </w:r>
      <w:bookmarkEnd w:id="0"/>
      <w:r w:rsidR="00867A6C" w:rsidRPr="00867A6C">
        <w:rPr>
          <w:sz w:val="72"/>
          <w:szCs w:val="72"/>
        </w:rPr>
        <w:t xml:space="preserve">Worksheets for </w:t>
      </w:r>
    </w:p>
    <w:p w14:paraId="6C7DBC98" w14:textId="7D493DFE" w:rsidR="00962B0F" w:rsidRPr="00867A6C" w:rsidRDefault="00867A6C" w:rsidP="00867A6C">
      <w:pPr>
        <w:pStyle w:val="Heading1"/>
        <w:jc w:val="center"/>
        <w:rPr>
          <w:sz w:val="72"/>
          <w:szCs w:val="72"/>
        </w:rPr>
      </w:pPr>
      <w:r w:rsidRPr="002133BE">
        <w:rPr>
          <w:sz w:val="72"/>
          <w:szCs w:val="72"/>
        </w:rPr>
        <w:t>A Level Mathematics</w:t>
      </w:r>
    </w:p>
    <w:p w14:paraId="0BF475F4" w14:textId="77777777" w:rsidR="00962B0F" w:rsidRDefault="00962B0F" w:rsidP="000A7FC6">
      <w:pPr>
        <w:pStyle w:val="Heading1"/>
        <w:sectPr w:rsidR="00962B0F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64ED03D0" w14:textId="327FD410" w:rsidR="000868D2" w:rsidRPr="008531AA" w:rsidRDefault="003521BC" w:rsidP="008531AA">
      <w:pPr>
        <w:pStyle w:val="Heading1"/>
      </w:pPr>
      <w:r>
        <w:lastRenderedPageBreak/>
        <w:t>Teacher Notes</w:t>
      </w:r>
    </w:p>
    <w:p w14:paraId="5AD360FA" w14:textId="5C45AB1F" w:rsidR="003521BC" w:rsidRDefault="003521BC">
      <w:r>
        <w:t xml:space="preserve">These Bronze, Silver and Gold worksheets are designed to be used </w:t>
      </w:r>
      <w:r w:rsidR="0061382D">
        <w:t xml:space="preserve">either </w:t>
      </w:r>
      <w:r>
        <w:t>straight after the content has been taught or as part of a skills gap analysis.</w:t>
      </w:r>
    </w:p>
    <w:p w14:paraId="756E8746" w14:textId="3DCBB5C4" w:rsidR="003521BC" w:rsidRDefault="003521BC">
      <w:r>
        <w:t>They are drawn from the latest specification questions and legacy questions.</w:t>
      </w:r>
      <w:r w:rsidR="0061382D">
        <w:t xml:space="preserve"> </w:t>
      </w:r>
      <w:r w:rsidR="002248A1">
        <w:t xml:space="preserve">The papers are between </w:t>
      </w:r>
      <w:r w:rsidR="00B10279">
        <w:t xml:space="preserve">approximately </w:t>
      </w:r>
      <w:r w:rsidR="002248A1">
        <w:t>25 and 45</w:t>
      </w:r>
      <w:r w:rsidR="0061382D">
        <w:t xml:space="preserve"> marks.</w:t>
      </w:r>
    </w:p>
    <w:p w14:paraId="3CA3C722" w14:textId="7C86D927" w:rsidR="00FC41A2" w:rsidRDefault="00FC41A2">
      <w:r>
        <w:t xml:space="preserve">The topic number on this </w:t>
      </w:r>
      <w:r w:rsidR="006E0966">
        <w:t xml:space="preserve">worksheet relates to the corresponding chapter in the </w:t>
      </w:r>
      <w:r w:rsidR="0069444D">
        <w:t>‘</w:t>
      </w:r>
      <w:r w:rsidR="003349F1">
        <w:t xml:space="preserve">Pearson Edexcel A Level Mathematics: Statistics and Mechanics Year 2’ textbook. </w:t>
      </w:r>
    </w:p>
    <w:p w14:paraId="02F81D2A" w14:textId="77777777" w:rsidR="00F95B79" w:rsidRDefault="00BF49FF" w:rsidP="00BF49FF">
      <w:pPr>
        <w:pStyle w:val="Heading1"/>
      </w:pPr>
      <w:r>
        <w:t>Quick Links</w:t>
      </w:r>
      <w:r w:rsidR="000F1ACD">
        <w:t xml:space="preserve">  </w:t>
      </w:r>
    </w:p>
    <w:p w14:paraId="635A91C7" w14:textId="50211453" w:rsidR="00D85C2E" w:rsidRDefault="000F1ACD" w:rsidP="00F95B79">
      <w:pPr>
        <w:pStyle w:val="NoSpacing"/>
      </w:pPr>
      <w:r w:rsidRPr="00F95B79">
        <w:t>(</w:t>
      </w:r>
      <w:r w:rsidR="00F95B79" w:rsidRPr="00F95B79">
        <w:t>Press Ctrl</w:t>
      </w:r>
      <w:r w:rsidR="00F95B79">
        <w:t>,</w:t>
      </w:r>
      <w:r w:rsidR="00F95B79" w:rsidRPr="00F95B79">
        <w:t xml:space="preserve"> as you click </w:t>
      </w:r>
      <w:r w:rsidR="00F95B79">
        <w:t xml:space="preserve">with </w:t>
      </w:r>
      <w:r w:rsidR="00F95B79" w:rsidRPr="00F95B79">
        <w:t>your mouse to follow these links)</w:t>
      </w:r>
    </w:p>
    <w:p w14:paraId="24977C0D" w14:textId="77777777" w:rsidR="00D85C2E" w:rsidRDefault="004C46CD" w:rsidP="00BF49FF">
      <w:pPr>
        <w:pStyle w:val="ListParagraph"/>
        <w:numPr>
          <w:ilvl w:val="0"/>
          <w:numId w:val="2"/>
        </w:numPr>
      </w:pPr>
      <w:hyperlink w:anchor="BrQue" w:history="1">
        <w:r w:rsidR="00D85C2E" w:rsidRPr="00F440F0">
          <w:rPr>
            <w:rStyle w:val="Hyperlink"/>
          </w:rPr>
          <w:t>Bronze Questions</w:t>
        </w:r>
      </w:hyperlink>
    </w:p>
    <w:p w14:paraId="627EC2C1" w14:textId="77777777" w:rsidR="00D85C2E" w:rsidRDefault="004C46CD" w:rsidP="00BF49FF">
      <w:pPr>
        <w:pStyle w:val="ListParagraph"/>
        <w:numPr>
          <w:ilvl w:val="0"/>
          <w:numId w:val="2"/>
        </w:numPr>
      </w:pPr>
      <w:hyperlink w:anchor="BrMS" w:history="1">
        <w:r w:rsidR="00D85C2E" w:rsidRPr="00F440F0">
          <w:rPr>
            <w:rStyle w:val="Hyperlink"/>
          </w:rPr>
          <w:t>Bronze Mark Scheme</w:t>
        </w:r>
      </w:hyperlink>
    </w:p>
    <w:p w14:paraId="3402639F" w14:textId="77777777" w:rsidR="00D85C2E" w:rsidRDefault="004C46CD" w:rsidP="00BF49FF">
      <w:pPr>
        <w:pStyle w:val="ListParagraph"/>
        <w:numPr>
          <w:ilvl w:val="0"/>
          <w:numId w:val="2"/>
        </w:numPr>
      </w:pPr>
      <w:hyperlink w:anchor="SiQue" w:history="1">
        <w:r w:rsidR="00D85C2E" w:rsidRPr="009C5052">
          <w:rPr>
            <w:rStyle w:val="Hyperlink"/>
          </w:rPr>
          <w:t>Silver Questions</w:t>
        </w:r>
      </w:hyperlink>
    </w:p>
    <w:p w14:paraId="5AB487C1" w14:textId="77777777" w:rsidR="00D85C2E" w:rsidRDefault="004C46CD" w:rsidP="00BF49FF">
      <w:pPr>
        <w:pStyle w:val="ListParagraph"/>
        <w:numPr>
          <w:ilvl w:val="0"/>
          <w:numId w:val="2"/>
        </w:numPr>
      </w:pPr>
      <w:hyperlink w:anchor="SiMS" w:history="1">
        <w:r w:rsidR="00D85C2E" w:rsidRPr="009C5052">
          <w:rPr>
            <w:rStyle w:val="Hyperlink"/>
          </w:rPr>
          <w:t>Silver Mark Scheme</w:t>
        </w:r>
      </w:hyperlink>
    </w:p>
    <w:p w14:paraId="5AC8CB68" w14:textId="77777777" w:rsidR="00D85C2E" w:rsidRPr="002641F3" w:rsidRDefault="004C46CD" w:rsidP="00BF49FF">
      <w:pPr>
        <w:pStyle w:val="ListParagraph"/>
        <w:numPr>
          <w:ilvl w:val="0"/>
          <w:numId w:val="2"/>
        </w:numPr>
        <w:rPr>
          <w:rStyle w:val="Hyperlink"/>
          <w:color w:val="auto"/>
          <w:u w:val="none"/>
        </w:rPr>
      </w:pPr>
      <w:hyperlink w:anchor="GoQu" w:history="1">
        <w:r w:rsidR="00D85C2E" w:rsidRPr="009C5052">
          <w:rPr>
            <w:rStyle w:val="Hyperlink"/>
          </w:rPr>
          <w:t>Gold Questions</w:t>
        </w:r>
      </w:hyperlink>
    </w:p>
    <w:p w14:paraId="64303BE1" w14:textId="22ECEBAF" w:rsidR="00D85C2E" w:rsidRPr="002641F3" w:rsidRDefault="002641F3" w:rsidP="002641F3">
      <w:pPr>
        <w:pStyle w:val="ListParagraph"/>
        <w:numPr>
          <w:ilvl w:val="0"/>
          <w:numId w:val="2"/>
        </w:numPr>
        <w:rPr>
          <w:rStyle w:val="Hyperlink"/>
          <w:color w:val="auto"/>
          <w:u w:val="none"/>
        </w:rPr>
      </w:pPr>
      <w:hyperlink w:anchor="GoMS" w:history="1">
        <w:r w:rsidRPr="009C5052">
          <w:rPr>
            <w:rStyle w:val="Hyperlink"/>
          </w:rPr>
          <w:t>Gold Mark Scheme</w:t>
        </w:r>
      </w:hyperlink>
    </w:p>
    <w:p w14:paraId="49F000AB" w14:textId="7D967DF6" w:rsidR="00EB3FC1" w:rsidRDefault="00EB3FC1" w:rsidP="00EB3FC1">
      <w:pPr>
        <w:pStyle w:val="Heading1"/>
      </w:pPr>
      <w:r>
        <w:t>Extension and Enrichment</w:t>
      </w:r>
    </w:p>
    <w:p w14:paraId="45AF8BA5" w14:textId="3FEC7CD9" w:rsidR="00EB3FC1" w:rsidRDefault="003521BC">
      <w:r>
        <w:t xml:space="preserve">If you have students that have enjoyed the challenge of the </w:t>
      </w:r>
      <w:proofErr w:type="gramStart"/>
      <w:r>
        <w:t>Gold</w:t>
      </w:r>
      <w:proofErr w:type="gramEnd"/>
      <w:r>
        <w:t xml:space="preserve"> questions</w:t>
      </w:r>
      <w:r w:rsidR="00EB3FC1">
        <w:t>,</w:t>
      </w:r>
      <w:r>
        <w:t xml:space="preserve"> then they should have a go at the more challenging question from our Advanced Extension Award (AEA) papers. The Mathematics AEA is a single, </w:t>
      </w:r>
      <w:proofErr w:type="gramStart"/>
      <w:r>
        <w:t>3 hour</w:t>
      </w:r>
      <w:proofErr w:type="gramEnd"/>
      <w:r>
        <w:t xml:space="preserve"> non-calculator paper, taken at the end of year 13. It helps students to develop high level problem solving and proof skills. It is entirely based on the content of the A Level Mathematics Course. No extra material needs to be covered to take the AEA in Mathematics. A second important difference is that marks are awarded for the clarity </w:t>
      </w:r>
      <w:r w:rsidR="0061382D">
        <w:t>and quality of their solution. Developing this key skill, alongside the extra problem-solving experience, can pay dividends in the way they approach A Level Mathematics and Further Mathematics problems.</w:t>
      </w:r>
    </w:p>
    <w:p w14:paraId="6CAC8B43" w14:textId="77777777" w:rsidR="00DD15D1" w:rsidRDefault="00294D00">
      <w:pPr>
        <w:sectPr w:rsidR="00DD15D1"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  <w:r>
        <w:t xml:space="preserve">More information about the Advanced Extension Award can be found </w:t>
      </w:r>
      <w:hyperlink r:id="rId17" w:history="1">
        <w:r w:rsidRPr="00F14F52">
          <w:rPr>
            <w:rStyle w:val="Hyperlink"/>
          </w:rPr>
          <w:t>here</w:t>
        </w:r>
      </w:hyperlink>
      <w:r w:rsidR="00F14F52">
        <w:t xml:space="preserve"> on the Pearson Edexcel Website, or </w:t>
      </w:r>
      <w:hyperlink r:id="rId18" w:history="1">
        <w:r w:rsidR="00F14F52" w:rsidRPr="000F1ACD">
          <w:rPr>
            <w:rStyle w:val="Hyperlink"/>
          </w:rPr>
          <w:t>here</w:t>
        </w:r>
      </w:hyperlink>
      <w:r w:rsidR="00F14F52">
        <w:t xml:space="preserve"> on the Maths Emporium</w:t>
      </w:r>
    </w:p>
    <w:p w14:paraId="6DB04A2C" w14:textId="4AD70600" w:rsidR="00401343" w:rsidRPr="00577FF3" w:rsidRDefault="003D7669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bookmarkStart w:id="1" w:name="BrQue"/>
      <w:r w:rsidRPr="00577FF3">
        <w:rPr>
          <w:rFonts w:ascii="Times New Roman" w:hAnsi="Times New Roman" w:cs="Times New Roman"/>
          <w:noProof/>
          <w:sz w:val="32"/>
          <w:szCs w:val="32"/>
          <w:lang w:eastAsia="en-GB"/>
        </w:rPr>
        <w:lastRenderedPageBreak/>
        <w:drawing>
          <wp:anchor distT="0" distB="0" distL="114300" distR="114300" simplePos="0" relativeHeight="251658240" behindDoc="0" locked="0" layoutInCell="1" allowOverlap="1" wp14:anchorId="48A523EF" wp14:editId="41797C88">
            <wp:simplePos x="0" y="0"/>
            <wp:positionH relativeFrom="rightMargin">
              <wp:align>left</wp:align>
            </wp:positionH>
            <wp:positionV relativeFrom="paragraph">
              <wp:posOffset>-684578</wp:posOffset>
            </wp:positionV>
            <wp:extent cx="678180" cy="678180"/>
            <wp:effectExtent l="0" t="0" r="7620" b="7620"/>
            <wp:wrapNone/>
            <wp:docPr id="1" name="Picture 1" descr="http://abbot.us/DD629/official/star_bronz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abbot.us/DD629/official/star_bronze.gif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678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F3370" w:rsidRPr="00577FF3">
        <w:rPr>
          <w:rFonts w:ascii="Times New Roman" w:hAnsi="Times New Roman" w:cs="Times New Roman"/>
          <w:b/>
          <w:bCs/>
          <w:sz w:val="32"/>
          <w:szCs w:val="32"/>
          <w:u w:val="single"/>
        </w:rPr>
        <w:t>Bronze Questions</w:t>
      </w:r>
      <w:bookmarkEnd w:id="1"/>
      <w:r w:rsidR="00F5723C" w:rsidRPr="00577FF3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577FF3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577FF3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577FF3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577FF3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577FF3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2248A1" w:rsidRPr="00577FF3">
        <w:rPr>
          <w:rFonts w:ascii="Times New Roman" w:hAnsi="Times New Roman" w:cs="Times New Roman"/>
          <w:b/>
          <w:bCs/>
          <w:sz w:val="24"/>
          <w:szCs w:val="24"/>
        </w:rPr>
        <w:t>41</w:t>
      </w:r>
      <w:r w:rsidR="003D3010" w:rsidRPr="00577FF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F5723C" w:rsidRPr="00577FF3">
        <w:rPr>
          <w:rFonts w:ascii="Times New Roman" w:hAnsi="Times New Roman" w:cs="Times New Roman"/>
          <w:b/>
          <w:bCs/>
          <w:sz w:val="24"/>
          <w:szCs w:val="24"/>
        </w:rPr>
        <w:t xml:space="preserve">Marks  </w:t>
      </w:r>
    </w:p>
    <w:p w14:paraId="5473C7C3" w14:textId="77777777" w:rsidR="003F146C" w:rsidRPr="00BA4C53" w:rsidRDefault="003F146C" w:rsidP="003F146C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r w:rsidRPr="00BA4C53">
        <w:rPr>
          <w:rFonts w:ascii="Times New Roman" w:hAnsi="Times New Roman" w:cs="Times New Roman"/>
          <w:b/>
          <w:bCs/>
          <w:sz w:val="26"/>
          <w:szCs w:val="26"/>
        </w:rPr>
        <w:t>Calculator</w:t>
      </w:r>
    </w:p>
    <w:p w14:paraId="45FA59E6" w14:textId="4D85B804" w:rsidR="002F549C" w:rsidRDefault="002F549C" w:rsidP="002F549C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DF0AF4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41</w:t>
      </w:r>
    </w:p>
    <w:p w14:paraId="68E733ED" w14:textId="583F2E76" w:rsidR="00BB7DDE" w:rsidRPr="00577FF3" w:rsidRDefault="00BB7DDE" w:rsidP="00577FF3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577FF3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577FF3">
        <w:rPr>
          <w:rFonts w:ascii="Times New Roman" w:hAnsi="Times New Roman" w:cs="Times New Roman"/>
          <w:sz w:val="24"/>
          <w:szCs w:val="24"/>
        </w:rPr>
        <w:t> </w:t>
      </w:r>
      <w:r w:rsidRPr="00577FF3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1DA7937" wp14:editId="00347CA7">
            <wp:extent cx="2991080" cy="13716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3513" cy="13727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BFFB92" w14:textId="4051EB27" w:rsidR="00BB7DDE" w:rsidRPr="00577FF3" w:rsidRDefault="00BB7DDE" w:rsidP="00BB7DD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sz w:val="24"/>
          <w:szCs w:val="24"/>
        </w:rPr>
        <w:t xml:space="preserve">A non-uniform rod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AB</w:t>
      </w:r>
      <w:r w:rsidRPr="00577FF3">
        <w:rPr>
          <w:rFonts w:ascii="Times New Roman" w:hAnsi="Times New Roman" w:cs="Times New Roman"/>
          <w:sz w:val="24"/>
          <w:szCs w:val="24"/>
        </w:rPr>
        <w:t xml:space="preserve"> has length 3 m and mass 4.5 kg. The rod rests in equilibrium, in a horizontal position, on two smooth supports a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577FF3">
        <w:rPr>
          <w:rFonts w:ascii="Times New Roman" w:hAnsi="Times New Roman" w:cs="Times New Roman"/>
          <w:sz w:val="24"/>
          <w:szCs w:val="24"/>
        </w:rPr>
        <w:t xml:space="preserve"> and a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577FF3">
        <w:rPr>
          <w:rFonts w:ascii="Times New Roman" w:hAnsi="Times New Roman" w:cs="Times New Roman"/>
          <w:sz w:val="24"/>
          <w:szCs w:val="24"/>
        </w:rPr>
        <w:t xml:space="preserve">, where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AP</w:t>
      </w:r>
      <w:r w:rsidRPr="00577FF3">
        <w:rPr>
          <w:rFonts w:ascii="Times New Roman" w:hAnsi="Times New Roman" w:cs="Times New Roman"/>
          <w:sz w:val="24"/>
          <w:szCs w:val="24"/>
        </w:rPr>
        <w:t xml:space="preserve"> = 0.8 m and </w:t>
      </w:r>
      <w:r w:rsidR="00CB71F2">
        <w:rPr>
          <w:rFonts w:ascii="Times New Roman" w:hAnsi="Times New Roman" w:cs="Times New Roman"/>
          <w:sz w:val="24"/>
          <w:szCs w:val="24"/>
        </w:rPr>
        <w:br/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QB</w:t>
      </w:r>
      <w:r w:rsidRPr="00577FF3">
        <w:rPr>
          <w:rFonts w:ascii="Times New Roman" w:hAnsi="Times New Roman" w:cs="Times New Roman"/>
          <w:sz w:val="24"/>
          <w:szCs w:val="24"/>
        </w:rPr>
        <w:t xml:space="preserve"> = 0.6 m, as shown in Figure 1. The centre of mass of the rod is a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G</w:t>
      </w:r>
      <w:r w:rsidRPr="00577FF3">
        <w:rPr>
          <w:rFonts w:ascii="Times New Roman" w:hAnsi="Times New Roman" w:cs="Times New Roman"/>
          <w:sz w:val="24"/>
          <w:szCs w:val="24"/>
        </w:rPr>
        <w:t xml:space="preserve">. Given that the magnitude of the reaction of the support a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577FF3">
        <w:rPr>
          <w:rFonts w:ascii="Times New Roman" w:hAnsi="Times New Roman" w:cs="Times New Roman"/>
          <w:sz w:val="24"/>
          <w:szCs w:val="24"/>
        </w:rPr>
        <w:t xml:space="preserve"> on the rod is twice the magnitude of the reaction of the support a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577FF3">
        <w:rPr>
          <w:rFonts w:ascii="Times New Roman" w:hAnsi="Times New Roman" w:cs="Times New Roman"/>
          <w:sz w:val="24"/>
          <w:szCs w:val="24"/>
        </w:rPr>
        <w:t xml:space="preserve"> on the rod, find</w:t>
      </w:r>
    </w:p>
    <w:p w14:paraId="4822B5CE" w14:textId="77777777" w:rsidR="00BB7DDE" w:rsidRPr="00577FF3" w:rsidRDefault="00BB7DDE" w:rsidP="00BB7DD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sz w:val="24"/>
          <w:szCs w:val="24"/>
        </w:rPr>
        <w:br/>
        <w:t xml:space="preserve">(a)  the magnitude of the reaction of the support a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577FF3">
        <w:rPr>
          <w:rFonts w:ascii="Times New Roman" w:hAnsi="Times New Roman" w:cs="Times New Roman"/>
          <w:sz w:val="24"/>
          <w:szCs w:val="24"/>
        </w:rPr>
        <w:t xml:space="preserve"> on the rod,</w:t>
      </w:r>
    </w:p>
    <w:p w14:paraId="76A5684A" w14:textId="77777777" w:rsidR="00BB7DDE" w:rsidRPr="00577FF3" w:rsidRDefault="00BB7DDE" w:rsidP="00BB7DD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429ED186" w14:textId="77777777" w:rsidR="00BB7DDE" w:rsidRPr="00577FF3" w:rsidRDefault="00BB7DDE" w:rsidP="00BB7DD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sz w:val="24"/>
          <w:szCs w:val="24"/>
        </w:rPr>
        <w:t xml:space="preserve">(b)  the distance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AG</w:t>
      </w:r>
      <w:r w:rsidRPr="00577FF3">
        <w:rPr>
          <w:rFonts w:ascii="Times New Roman" w:hAnsi="Times New Roman" w:cs="Times New Roman"/>
          <w:sz w:val="24"/>
          <w:szCs w:val="24"/>
        </w:rPr>
        <w:t>.</w:t>
      </w:r>
    </w:p>
    <w:p w14:paraId="61D8D812" w14:textId="77777777" w:rsidR="00BB7DDE" w:rsidRPr="00577FF3" w:rsidRDefault="00BB7DDE" w:rsidP="00BB7DD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43D35968" w14:textId="77777777" w:rsidR="003A66BB" w:rsidRDefault="003A66BB" w:rsidP="003A66BB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632738AC" w14:textId="1315BBD3" w:rsidR="003A66BB" w:rsidRPr="00DA1B80" w:rsidRDefault="003A66BB" w:rsidP="003A66BB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72B6085B" w14:textId="77777777" w:rsidR="003A66BB" w:rsidRPr="00DA1B80" w:rsidRDefault="003A66BB" w:rsidP="003A66BB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5ACF352E" w14:textId="77777777" w:rsidR="00584D60" w:rsidRPr="00584D60" w:rsidRDefault="00584D60" w:rsidP="0073209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D375FF0" w14:textId="07C8380D" w:rsidR="003A66BB" w:rsidRDefault="0073209E" w:rsidP="0073209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b/>
          <w:bCs/>
          <w:sz w:val="24"/>
          <w:szCs w:val="24"/>
        </w:rPr>
        <w:t>Q2</w:t>
      </w:r>
    </w:p>
    <w:p w14:paraId="1D2D2510" w14:textId="77777777" w:rsidR="003A66BB" w:rsidRPr="00577FF3" w:rsidRDefault="003A66BB" w:rsidP="0073209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9B27EA2" w14:textId="3E0426D1" w:rsidR="00A73466" w:rsidRPr="00577FF3" w:rsidRDefault="0073209E" w:rsidP="00577FF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sz w:val="24"/>
          <w:szCs w:val="24"/>
        </w:rPr>
        <w:t xml:space="preserve">A plank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AB</w:t>
      </w:r>
      <w:r w:rsidRPr="00577FF3">
        <w:rPr>
          <w:rFonts w:ascii="Times New Roman" w:hAnsi="Times New Roman" w:cs="Times New Roman"/>
          <w:sz w:val="24"/>
          <w:szCs w:val="24"/>
        </w:rPr>
        <w:t xml:space="preserve"> has length 6m and mass 30kg. The poin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577FF3">
        <w:rPr>
          <w:rFonts w:ascii="Times New Roman" w:hAnsi="Times New Roman" w:cs="Times New Roman"/>
          <w:sz w:val="24"/>
          <w:szCs w:val="24"/>
        </w:rPr>
        <w:t xml:space="preserve"> is on the plank with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CB</w:t>
      </w:r>
      <w:r w:rsidRPr="00577FF3">
        <w:rPr>
          <w:rFonts w:ascii="Times New Roman" w:hAnsi="Times New Roman" w:cs="Times New Roman"/>
          <w:sz w:val="24"/>
          <w:szCs w:val="24"/>
        </w:rPr>
        <w:t xml:space="preserve"> = 2m. The plank rests in equilibrium in a horizontal position on supports a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577FF3">
        <w:rPr>
          <w:rFonts w:ascii="Times New Roman" w:hAnsi="Times New Roman" w:cs="Times New Roman"/>
          <w:sz w:val="24"/>
          <w:szCs w:val="24"/>
        </w:rPr>
        <w:t xml:space="preserve"> and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577FF3">
        <w:rPr>
          <w:rFonts w:ascii="Times New Roman" w:hAnsi="Times New Roman" w:cs="Times New Roman"/>
          <w:sz w:val="24"/>
          <w:szCs w:val="24"/>
        </w:rPr>
        <w:t xml:space="preserve">. Two people, each of mass 75kg, stand on the plank. One person stands at the poin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577FF3">
        <w:rPr>
          <w:rFonts w:ascii="Times New Roman" w:hAnsi="Times New Roman" w:cs="Times New Roman"/>
          <w:sz w:val="24"/>
          <w:szCs w:val="24"/>
        </w:rPr>
        <w:t xml:space="preserve"> of the plank, where </w:t>
      </w:r>
      <w:r w:rsidR="00CB71F2">
        <w:rPr>
          <w:rFonts w:ascii="Times New Roman" w:hAnsi="Times New Roman" w:cs="Times New Roman"/>
          <w:sz w:val="24"/>
          <w:szCs w:val="24"/>
        </w:rPr>
        <w:br/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AP</w:t>
      </w:r>
      <w:r w:rsidRPr="00577FF3">
        <w:rPr>
          <w:rFonts w:ascii="Times New Roman" w:hAnsi="Times New Roman" w:cs="Times New Roman"/>
          <w:sz w:val="24"/>
          <w:szCs w:val="24"/>
        </w:rPr>
        <w:t xml:space="preserve"> =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77FF3">
        <w:rPr>
          <w:rFonts w:ascii="Times New Roman" w:hAnsi="Times New Roman" w:cs="Times New Roman"/>
          <w:sz w:val="24"/>
          <w:szCs w:val="24"/>
        </w:rPr>
        <w:t xml:space="preserve"> metres, and the other person stands at the poin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577FF3">
        <w:rPr>
          <w:rFonts w:ascii="Times New Roman" w:hAnsi="Times New Roman" w:cs="Times New Roman"/>
          <w:sz w:val="24"/>
          <w:szCs w:val="24"/>
        </w:rPr>
        <w:t xml:space="preserve"> of the plank, where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AQ</w:t>
      </w:r>
      <w:r w:rsidRPr="00577FF3">
        <w:rPr>
          <w:rFonts w:ascii="Times New Roman" w:hAnsi="Times New Roman" w:cs="Times New Roman"/>
          <w:sz w:val="24"/>
          <w:szCs w:val="24"/>
        </w:rPr>
        <w:t xml:space="preserve"> = 2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77FF3">
        <w:rPr>
          <w:rFonts w:ascii="Times New Roman" w:hAnsi="Times New Roman" w:cs="Times New Roman"/>
          <w:sz w:val="24"/>
          <w:szCs w:val="24"/>
        </w:rPr>
        <w:t xml:space="preserve"> metres. The plank remains horizontal and in equilibrium with the magnitude of the reaction a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577FF3">
        <w:rPr>
          <w:rFonts w:ascii="Times New Roman" w:hAnsi="Times New Roman" w:cs="Times New Roman"/>
          <w:sz w:val="24"/>
          <w:szCs w:val="24"/>
        </w:rPr>
        <w:t xml:space="preserve"> five times the magnitude of the reaction a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577FF3">
        <w:rPr>
          <w:rFonts w:ascii="Times New Roman" w:hAnsi="Times New Roman" w:cs="Times New Roman"/>
          <w:sz w:val="24"/>
          <w:szCs w:val="24"/>
        </w:rPr>
        <w:t>. The plank is modelled as a uniform rod and each person is modelled as a particle.</w:t>
      </w:r>
    </w:p>
    <w:p w14:paraId="549B3EEC" w14:textId="77777777" w:rsidR="0073209E" w:rsidRPr="00577FF3" w:rsidRDefault="0073209E" w:rsidP="0073209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sz w:val="24"/>
          <w:szCs w:val="24"/>
        </w:rPr>
        <w:t xml:space="preserve">(a)   Find the value of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77FF3">
        <w:rPr>
          <w:rFonts w:ascii="Times New Roman" w:hAnsi="Times New Roman" w:cs="Times New Roman"/>
          <w:sz w:val="24"/>
          <w:szCs w:val="24"/>
        </w:rPr>
        <w:t>.</w:t>
      </w:r>
    </w:p>
    <w:p w14:paraId="62C9B807" w14:textId="77777777" w:rsidR="0073209E" w:rsidRPr="00577FF3" w:rsidRDefault="0073209E" w:rsidP="0073209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b/>
          <w:bCs/>
          <w:sz w:val="24"/>
          <w:szCs w:val="24"/>
        </w:rPr>
        <w:t>(7)</w:t>
      </w:r>
    </w:p>
    <w:p w14:paraId="6FA5CBA4" w14:textId="77777777" w:rsidR="0073209E" w:rsidRPr="00577FF3" w:rsidRDefault="0073209E" w:rsidP="0073209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sz w:val="24"/>
          <w:szCs w:val="24"/>
        </w:rPr>
        <w:t>(b)   State two ways in which you have used the assumptions made in modelling the plank as a uniform rod.</w:t>
      </w:r>
    </w:p>
    <w:p w14:paraId="46825062" w14:textId="77777777" w:rsidR="0073209E" w:rsidRPr="00577FF3" w:rsidRDefault="0073209E" w:rsidP="0073209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325A049E" w14:textId="37D5B612" w:rsidR="003A66BB" w:rsidRPr="00DA1B80" w:rsidRDefault="003A66BB" w:rsidP="003A66BB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/>
      </w:r>
      <w:r w:rsidR="0073209E" w:rsidRPr="00577FF3">
        <w:rPr>
          <w:rFonts w:ascii="Times New Roman" w:hAnsi="Times New Roman" w:cs="Times New Roman"/>
          <w:sz w:val="24"/>
          <w:szCs w:val="24"/>
        </w:rPr>
        <w:t> 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4270014F" w14:textId="77777777" w:rsidR="003A66BB" w:rsidRPr="00DA1B80" w:rsidRDefault="003A66BB" w:rsidP="003A66BB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35B107F6" w14:textId="2BC42959" w:rsidR="0073209E" w:rsidRPr="00577FF3" w:rsidRDefault="0073209E" w:rsidP="0073209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  <w:r w:rsidRPr="00577FF3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577FF3">
        <w:rPr>
          <w:rFonts w:ascii="Times New Roman" w:hAnsi="Times New Roman" w:cs="Times New Roman"/>
          <w:sz w:val="24"/>
          <w:szCs w:val="24"/>
        </w:rPr>
        <w:t> </w:t>
      </w:r>
    </w:p>
    <w:p w14:paraId="638B2DC0" w14:textId="322B1F4D" w:rsidR="0073209E" w:rsidRPr="00577FF3" w:rsidRDefault="0073209E" w:rsidP="0073209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6D0740E5" wp14:editId="1FEBBFD5">
            <wp:extent cx="4467225" cy="150495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722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67003B" w14:textId="77777777" w:rsidR="0073209E" w:rsidRPr="00577FF3" w:rsidRDefault="0073209E" w:rsidP="0073209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b/>
          <w:bCs/>
          <w:sz w:val="24"/>
          <w:szCs w:val="24"/>
        </w:rPr>
        <w:t>Figure 2</w:t>
      </w:r>
    </w:p>
    <w:p w14:paraId="2380BD57" w14:textId="77777777" w:rsidR="0073209E" w:rsidRPr="00577FF3" w:rsidRDefault="0073209E" w:rsidP="0073209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sz w:val="24"/>
          <w:szCs w:val="24"/>
        </w:rPr>
        <w:t xml:space="preserve">A wooden beam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AB</w:t>
      </w:r>
      <w:r w:rsidRPr="00577FF3">
        <w:rPr>
          <w:rFonts w:ascii="Times New Roman" w:hAnsi="Times New Roman" w:cs="Times New Roman"/>
          <w:sz w:val="24"/>
          <w:szCs w:val="24"/>
        </w:rPr>
        <w:t xml:space="preserve">, of mass 150 kg and length 9 m, rests in a horizontal position supported by two vertical ropes. The ropes are attached to the beam a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577FF3">
        <w:rPr>
          <w:rFonts w:ascii="Times New Roman" w:hAnsi="Times New Roman" w:cs="Times New Roman"/>
          <w:sz w:val="24"/>
          <w:szCs w:val="24"/>
        </w:rPr>
        <w:t xml:space="preserve"> and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577FF3">
        <w:rPr>
          <w:rFonts w:ascii="Times New Roman" w:hAnsi="Times New Roman" w:cs="Times New Roman"/>
          <w:sz w:val="24"/>
          <w:szCs w:val="24"/>
        </w:rPr>
        <w:t xml:space="preserve">, where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AC</w:t>
      </w:r>
      <w:r w:rsidRPr="00577FF3">
        <w:rPr>
          <w:rFonts w:ascii="Times New Roman" w:hAnsi="Times New Roman" w:cs="Times New Roman"/>
          <w:sz w:val="24"/>
          <w:szCs w:val="24"/>
        </w:rPr>
        <w:t xml:space="preserve"> = 1.5 m and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BD</w:t>
      </w:r>
      <w:r w:rsidRPr="00577FF3">
        <w:rPr>
          <w:rFonts w:ascii="Times New Roman" w:hAnsi="Times New Roman" w:cs="Times New Roman"/>
          <w:sz w:val="24"/>
          <w:szCs w:val="24"/>
        </w:rPr>
        <w:t xml:space="preserve"> = 3.5 m. A gymnast of mass 60 kg stands on the beam at the poin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577FF3">
        <w:rPr>
          <w:rFonts w:ascii="Times New Roman" w:hAnsi="Times New Roman" w:cs="Times New Roman"/>
          <w:sz w:val="24"/>
          <w:szCs w:val="24"/>
        </w:rPr>
        <w:t xml:space="preserve">, where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AP</w:t>
      </w:r>
      <w:r w:rsidRPr="00577FF3">
        <w:rPr>
          <w:rFonts w:ascii="Times New Roman" w:hAnsi="Times New Roman" w:cs="Times New Roman"/>
          <w:sz w:val="24"/>
          <w:szCs w:val="24"/>
        </w:rPr>
        <w:t xml:space="preserve"> = 3 m, as shown in Figure 2. The beam remains horizontal and in equilibrium.</w:t>
      </w:r>
    </w:p>
    <w:p w14:paraId="1CEC6748" w14:textId="77777777" w:rsidR="0073209E" w:rsidRPr="00577FF3" w:rsidRDefault="0073209E" w:rsidP="0073209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sz w:val="24"/>
          <w:szCs w:val="24"/>
        </w:rPr>
        <w:t>By modelling the gymnast as a particle, the beam as a uniform rod and the ropes as light inextensible strings,</w:t>
      </w:r>
    </w:p>
    <w:p w14:paraId="3443033C" w14:textId="77777777" w:rsidR="0073209E" w:rsidRPr="00577FF3" w:rsidRDefault="0073209E" w:rsidP="0073209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sz w:val="24"/>
          <w:szCs w:val="24"/>
        </w:rPr>
        <w:t xml:space="preserve">(a)  find the tension in the rope attached to the beam a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577FF3">
        <w:rPr>
          <w:rFonts w:ascii="Times New Roman" w:hAnsi="Times New Roman" w:cs="Times New Roman"/>
          <w:sz w:val="24"/>
          <w:szCs w:val="24"/>
        </w:rPr>
        <w:t>.</w:t>
      </w:r>
    </w:p>
    <w:p w14:paraId="09DFD29E" w14:textId="77777777" w:rsidR="0073209E" w:rsidRPr="00577FF3" w:rsidRDefault="0073209E" w:rsidP="0073209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6A9FA541" w14:textId="21B71F18" w:rsidR="0073209E" w:rsidRPr="00577FF3" w:rsidRDefault="0073209E" w:rsidP="0073209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sz w:val="24"/>
          <w:szCs w:val="24"/>
        </w:rPr>
        <w:t xml:space="preserve">The gymnast a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577FF3">
        <w:rPr>
          <w:rFonts w:ascii="Times New Roman" w:hAnsi="Times New Roman" w:cs="Times New Roman"/>
          <w:sz w:val="24"/>
          <w:szCs w:val="24"/>
        </w:rPr>
        <w:t xml:space="preserve"> remains on the beam a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577FF3">
        <w:rPr>
          <w:rFonts w:ascii="Times New Roman" w:hAnsi="Times New Roman" w:cs="Times New Roman"/>
          <w:sz w:val="24"/>
          <w:szCs w:val="24"/>
        </w:rPr>
        <w:t xml:space="preserve"> and another gymnast, who is also modelled as a particle, stands on the beam a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77FF3">
        <w:rPr>
          <w:rFonts w:ascii="Times New Roman" w:hAnsi="Times New Roman" w:cs="Times New Roman"/>
          <w:sz w:val="24"/>
          <w:szCs w:val="24"/>
        </w:rPr>
        <w:t xml:space="preserve">. The beam remains horizontal and in equilibrium. The mass of the gymnast a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77FF3">
        <w:rPr>
          <w:rFonts w:ascii="Times New Roman" w:hAnsi="Times New Roman" w:cs="Times New Roman"/>
          <w:sz w:val="24"/>
          <w:szCs w:val="24"/>
        </w:rPr>
        <w:t xml:space="preserve"> is the largest possible for which the beam remains horizontal and in equilibrium.</w:t>
      </w:r>
      <w:r w:rsidR="00CB71F2">
        <w:rPr>
          <w:rFonts w:ascii="Times New Roman" w:hAnsi="Times New Roman" w:cs="Times New Roman"/>
          <w:sz w:val="24"/>
          <w:szCs w:val="24"/>
        </w:rPr>
        <w:br/>
      </w:r>
    </w:p>
    <w:p w14:paraId="09938EC0" w14:textId="77777777" w:rsidR="0073209E" w:rsidRPr="00577FF3" w:rsidRDefault="0073209E" w:rsidP="0073209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sz w:val="24"/>
          <w:szCs w:val="24"/>
        </w:rPr>
        <w:t xml:space="preserve">(b)  Find the tension in the rope attached to the beam a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577FF3">
        <w:rPr>
          <w:rFonts w:ascii="Times New Roman" w:hAnsi="Times New Roman" w:cs="Times New Roman"/>
          <w:sz w:val="24"/>
          <w:szCs w:val="24"/>
        </w:rPr>
        <w:t>.</w:t>
      </w:r>
    </w:p>
    <w:p w14:paraId="080F12C5" w14:textId="319E754E" w:rsidR="0073209E" w:rsidRPr="00577FF3" w:rsidRDefault="0073209E" w:rsidP="00577FF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b/>
          <w:bCs/>
          <w:sz w:val="24"/>
          <w:szCs w:val="24"/>
        </w:rPr>
        <w:t>(4)</w:t>
      </w:r>
      <w:r w:rsidR="00155E8F">
        <w:rPr>
          <w:rFonts w:ascii="Times New Roman" w:hAnsi="Times New Roman" w:cs="Times New Roman"/>
          <w:sz w:val="24"/>
          <w:szCs w:val="24"/>
        </w:rPr>
        <w:br/>
      </w:r>
    </w:p>
    <w:p w14:paraId="09E00CF2" w14:textId="7A9EAB25" w:rsidR="00155E8F" w:rsidRPr="00DA1B80" w:rsidRDefault="00155E8F" w:rsidP="00155E8F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735D6632" w14:textId="77777777" w:rsidR="00155E8F" w:rsidRPr="00DA1B80" w:rsidRDefault="00155E8F" w:rsidP="00155E8F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5F708D39" w14:textId="77777777" w:rsidR="0073209E" w:rsidRPr="00577FF3" w:rsidRDefault="0073209E" w:rsidP="0073209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16FD219" w14:textId="13415EAC" w:rsidR="0073209E" w:rsidRPr="00577FF3" w:rsidRDefault="0073209E" w:rsidP="0073209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b/>
          <w:bCs/>
          <w:sz w:val="24"/>
          <w:szCs w:val="24"/>
        </w:rPr>
        <w:t>Q4</w:t>
      </w:r>
      <w:r w:rsidRPr="00577FF3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577FF3">
        <w:rPr>
          <w:rFonts w:ascii="Times New Roman" w:hAnsi="Times New Roman" w:cs="Times New Roman"/>
          <w:sz w:val="24"/>
          <w:szCs w:val="24"/>
        </w:rPr>
        <w:t> </w:t>
      </w:r>
    </w:p>
    <w:p w14:paraId="49DBE40B" w14:textId="77777777" w:rsidR="0073209E" w:rsidRPr="00577FF3" w:rsidRDefault="0073209E" w:rsidP="0073209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sz w:val="24"/>
          <w:szCs w:val="24"/>
        </w:rPr>
        <w:t xml:space="preserve">A beam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AB</w:t>
      </w:r>
      <w:r w:rsidRPr="00577FF3">
        <w:rPr>
          <w:rFonts w:ascii="Times New Roman" w:hAnsi="Times New Roman" w:cs="Times New Roman"/>
          <w:sz w:val="24"/>
          <w:szCs w:val="24"/>
        </w:rPr>
        <w:t xml:space="preserve"> has length 6 m and weight 200 N. The beam rests in a horizontal position on two supports at the points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577FF3">
        <w:rPr>
          <w:rFonts w:ascii="Times New Roman" w:hAnsi="Times New Roman" w:cs="Times New Roman"/>
          <w:sz w:val="24"/>
          <w:szCs w:val="24"/>
        </w:rPr>
        <w:t xml:space="preserve"> and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577FF3">
        <w:rPr>
          <w:rFonts w:ascii="Times New Roman" w:hAnsi="Times New Roman" w:cs="Times New Roman"/>
          <w:sz w:val="24"/>
          <w:szCs w:val="24"/>
        </w:rPr>
        <w:t xml:space="preserve">, where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AC</w:t>
      </w:r>
      <w:r w:rsidRPr="00577FF3">
        <w:rPr>
          <w:rFonts w:ascii="Times New Roman" w:hAnsi="Times New Roman" w:cs="Times New Roman"/>
          <w:sz w:val="24"/>
          <w:szCs w:val="24"/>
        </w:rPr>
        <w:t xml:space="preserve"> =1 m and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DB</w:t>
      </w:r>
      <w:r w:rsidRPr="00577FF3">
        <w:rPr>
          <w:rFonts w:ascii="Times New Roman" w:hAnsi="Times New Roman" w:cs="Times New Roman"/>
          <w:sz w:val="24"/>
          <w:szCs w:val="24"/>
        </w:rPr>
        <w:t xml:space="preserve"> =1 m. Two children, Sophie and Tom, each of weight 500 N, stand on the beam with Sophie standing twice as far from the end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77FF3">
        <w:rPr>
          <w:rFonts w:ascii="Times New Roman" w:hAnsi="Times New Roman" w:cs="Times New Roman"/>
          <w:sz w:val="24"/>
          <w:szCs w:val="24"/>
        </w:rPr>
        <w:t xml:space="preserve"> as Tom. The beam remains horizontal and in equilibrium and the magnitude of the reaction a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577FF3">
        <w:rPr>
          <w:rFonts w:ascii="Times New Roman" w:hAnsi="Times New Roman" w:cs="Times New Roman"/>
          <w:sz w:val="24"/>
          <w:szCs w:val="24"/>
        </w:rPr>
        <w:t xml:space="preserve"> is three times the magnitude of the reaction a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577FF3">
        <w:rPr>
          <w:rFonts w:ascii="Times New Roman" w:hAnsi="Times New Roman" w:cs="Times New Roman"/>
          <w:sz w:val="24"/>
          <w:szCs w:val="24"/>
        </w:rPr>
        <w:t xml:space="preserve">. By modelling the beam as a uniform rod and the two children as particles, find how far Tom is standing from the end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77FF3">
        <w:rPr>
          <w:rFonts w:ascii="Times New Roman" w:hAnsi="Times New Roman" w:cs="Times New Roman"/>
          <w:sz w:val="24"/>
          <w:szCs w:val="24"/>
        </w:rPr>
        <w:t>.</w:t>
      </w:r>
    </w:p>
    <w:p w14:paraId="13C86778" w14:textId="77777777" w:rsidR="0073209E" w:rsidRPr="00577FF3" w:rsidRDefault="0073209E" w:rsidP="0073209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b/>
          <w:bCs/>
          <w:sz w:val="24"/>
          <w:szCs w:val="24"/>
        </w:rPr>
        <w:t>(7)</w:t>
      </w:r>
    </w:p>
    <w:p w14:paraId="441094C1" w14:textId="56910C8D" w:rsidR="00155E8F" w:rsidRPr="00DA1B80" w:rsidRDefault="00155E8F" w:rsidP="00155E8F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/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4B279531" w14:textId="77777777" w:rsidR="00155E8F" w:rsidRPr="00DA1B80" w:rsidRDefault="00155E8F" w:rsidP="00155E8F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03CE85AB" w14:textId="77777777" w:rsidR="002248A1" w:rsidRPr="00577FF3" w:rsidRDefault="002248A1" w:rsidP="002248A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4EAA8F2" w14:textId="77777777" w:rsidR="002248A1" w:rsidRPr="00577FF3" w:rsidRDefault="002248A1" w:rsidP="002248A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34BB582" w14:textId="2FF795DD" w:rsidR="002248A1" w:rsidRPr="00577FF3" w:rsidRDefault="002248A1" w:rsidP="002248A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577FF3">
        <w:rPr>
          <w:rFonts w:ascii="Times New Roman" w:hAnsi="Times New Roman" w:cs="Times New Roman"/>
          <w:b/>
          <w:bCs/>
          <w:sz w:val="24"/>
          <w:szCs w:val="24"/>
        </w:rPr>
        <w:t>Q5</w:t>
      </w:r>
    </w:p>
    <w:p w14:paraId="76B6285F" w14:textId="4537C77D" w:rsidR="00C04B84" w:rsidRDefault="002248A1" w:rsidP="00155E8F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577FF3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305CDF5A" wp14:editId="1BA6982E">
            <wp:extent cx="5769609" cy="1822450"/>
            <wp:effectExtent l="0" t="0" r="3175" b="635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2">
                      <a:extLst>
                        <a:ext uri="{BEBA8EAE-BF5A-486C-A8C5-ECC9F3942E4B}">
                          <a14:imgProps xmlns:a14="http://schemas.microsoft.com/office/drawing/2010/main">
                            <a14:imgLayer r:embed="rId23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rcRect l="-664" b="59719"/>
                    <a:stretch/>
                  </pic:blipFill>
                  <pic:spPr bwMode="auto">
                    <a:xfrm>
                      <a:off x="0" y="0"/>
                      <a:ext cx="5769610" cy="18224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7ECCD5F" w14:textId="0CDD2EAE" w:rsidR="00C04B84" w:rsidRPr="00577FF3" w:rsidRDefault="00C04B84" w:rsidP="00577FF3">
      <w:pPr>
        <w:autoSpaceDE w:val="0"/>
        <w:autoSpaceDN w:val="0"/>
        <w:adjustRightInd w:val="0"/>
        <w:spacing w:after="0"/>
        <w:ind w:left="425"/>
        <w:rPr>
          <w:rFonts w:ascii="Times New Roman" w:hAnsi="Times New Roman"/>
          <w:sz w:val="24"/>
          <w:szCs w:val="24"/>
        </w:rPr>
      </w:pPr>
      <w:r w:rsidRPr="00577FF3">
        <w:rPr>
          <w:rFonts w:ascii="Times New Roman" w:hAnsi="Times New Roman"/>
          <w:sz w:val="24"/>
          <w:szCs w:val="24"/>
        </w:rPr>
        <w:t xml:space="preserve">A plank </w:t>
      </w:r>
      <w:r w:rsidRPr="00577FF3">
        <w:rPr>
          <w:rFonts w:ascii="Times New Roman" w:hAnsi="Times New Roman"/>
          <w:i/>
          <w:iCs/>
          <w:sz w:val="24"/>
          <w:szCs w:val="24"/>
        </w:rPr>
        <w:t xml:space="preserve">AE, </w:t>
      </w:r>
      <w:r w:rsidRPr="00577FF3">
        <w:rPr>
          <w:rFonts w:ascii="Times New Roman" w:hAnsi="Times New Roman"/>
          <w:sz w:val="24"/>
          <w:szCs w:val="24"/>
        </w:rPr>
        <w:t xml:space="preserve">of length 6 m and mass 10 kg, rests in a horizontal position on supports at </w:t>
      </w:r>
      <w:r w:rsidRPr="00577FF3">
        <w:rPr>
          <w:rFonts w:ascii="Times New Roman" w:hAnsi="Times New Roman"/>
          <w:i/>
          <w:iCs/>
          <w:sz w:val="24"/>
          <w:szCs w:val="24"/>
        </w:rPr>
        <w:t>B</w:t>
      </w:r>
      <w:r w:rsidRPr="00577FF3">
        <w:rPr>
          <w:rFonts w:ascii="Times New Roman" w:hAnsi="Times New Roman"/>
          <w:sz w:val="24"/>
          <w:szCs w:val="24"/>
        </w:rPr>
        <w:t xml:space="preserve"> and </w:t>
      </w:r>
      <w:r w:rsidR="00A40D6C" w:rsidRPr="00577FF3">
        <w:rPr>
          <w:rFonts w:ascii="Times New Roman" w:hAnsi="Times New Roman"/>
          <w:i/>
          <w:iCs/>
          <w:sz w:val="24"/>
          <w:szCs w:val="24"/>
        </w:rPr>
        <w:t>D</w:t>
      </w:r>
      <w:r w:rsidR="00A40D6C" w:rsidRPr="00577FF3">
        <w:rPr>
          <w:rFonts w:ascii="Times New Roman" w:hAnsi="Times New Roman"/>
          <w:sz w:val="24"/>
          <w:szCs w:val="24"/>
        </w:rPr>
        <w:t xml:space="preserve">, where </w:t>
      </w:r>
      <w:r w:rsidR="00A40D6C" w:rsidRPr="00577FF3">
        <w:rPr>
          <w:rFonts w:ascii="Times New Roman" w:hAnsi="Times New Roman"/>
          <w:i/>
          <w:iCs/>
          <w:sz w:val="24"/>
          <w:szCs w:val="24"/>
        </w:rPr>
        <w:t>AB</w:t>
      </w:r>
      <w:r w:rsidR="00A40D6C" w:rsidRPr="00577FF3">
        <w:rPr>
          <w:rFonts w:ascii="Times New Roman" w:hAnsi="Times New Roman"/>
          <w:sz w:val="24"/>
          <w:szCs w:val="24"/>
        </w:rPr>
        <w:t xml:space="preserve"> = 1 m and </w:t>
      </w:r>
      <w:r w:rsidR="00A40D6C" w:rsidRPr="00577FF3">
        <w:rPr>
          <w:rFonts w:ascii="Times New Roman" w:hAnsi="Times New Roman"/>
          <w:i/>
          <w:iCs/>
          <w:sz w:val="24"/>
          <w:szCs w:val="24"/>
        </w:rPr>
        <w:t>DE</w:t>
      </w:r>
      <w:r w:rsidR="00A40D6C" w:rsidRPr="00577FF3">
        <w:rPr>
          <w:rFonts w:ascii="Times New Roman" w:hAnsi="Times New Roman"/>
          <w:sz w:val="24"/>
          <w:szCs w:val="24"/>
        </w:rPr>
        <w:t xml:space="preserve"> = 2 m. A child of mass 20 kg stands at </w:t>
      </w:r>
      <w:r w:rsidR="00A40D6C" w:rsidRPr="00577FF3">
        <w:rPr>
          <w:rFonts w:ascii="Times New Roman" w:hAnsi="Times New Roman"/>
          <w:i/>
          <w:iCs/>
          <w:sz w:val="24"/>
          <w:szCs w:val="24"/>
        </w:rPr>
        <w:t>C</w:t>
      </w:r>
      <w:r w:rsidR="00A40D6C" w:rsidRPr="00577FF3">
        <w:rPr>
          <w:rFonts w:ascii="Times New Roman" w:hAnsi="Times New Roman"/>
          <w:sz w:val="24"/>
          <w:szCs w:val="24"/>
        </w:rPr>
        <w:t xml:space="preserve">, the mid-point of </w:t>
      </w:r>
      <w:r w:rsidR="00A40D6C" w:rsidRPr="00577FF3">
        <w:rPr>
          <w:rFonts w:ascii="Times New Roman" w:hAnsi="Times New Roman"/>
          <w:i/>
          <w:iCs/>
          <w:sz w:val="24"/>
          <w:szCs w:val="24"/>
        </w:rPr>
        <w:t>BD</w:t>
      </w:r>
      <w:r w:rsidR="00A40D6C" w:rsidRPr="00577FF3">
        <w:rPr>
          <w:rFonts w:ascii="Times New Roman" w:hAnsi="Times New Roman"/>
          <w:sz w:val="24"/>
          <w:szCs w:val="24"/>
        </w:rPr>
        <w:t>, as shown in Figure 1. The child is modelled as a particle and the plank as a uniform rod. The child and the plank are in equilibrium. Calculate</w:t>
      </w:r>
    </w:p>
    <w:p w14:paraId="1C5479FE" w14:textId="6FD8C243" w:rsidR="00A40D6C" w:rsidRPr="00577FF3" w:rsidRDefault="00A40D6C" w:rsidP="00577FF3">
      <w:pPr>
        <w:autoSpaceDE w:val="0"/>
        <w:autoSpaceDN w:val="0"/>
        <w:adjustRightInd w:val="0"/>
        <w:spacing w:after="0"/>
        <w:ind w:left="425"/>
        <w:rPr>
          <w:rFonts w:ascii="Times New Roman" w:hAnsi="Times New Roman"/>
          <w:sz w:val="24"/>
          <w:szCs w:val="24"/>
        </w:rPr>
      </w:pPr>
    </w:p>
    <w:p w14:paraId="69A17EFF" w14:textId="7D0D1F73" w:rsidR="00A40D6C" w:rsidRPr="00577FF3" w:rsidRDefault="00A40D6C" w:rsidP="00577FF3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/>
        <w:ind w:left="785"/>
        <w:rPr>
          <w:rFonts w:ascii="Times New Roman" w:hAnsi="Times New Roman"/>
          <w:sz w:val="24"/>
          <w:szCs w:val="24"/>
        </w:rPr>
      </w:pPr>
      <w:r w:rsidRPr="00577FF3">
        <w:rPr>
          <w:rFonts w:ascii="Times New Roman" w:hAnsi="Times New Roman"/>
          <w:sz w:val="24"/>
          <w:szCs w:val="24"/>
        </w:rPr>
        <w:t xml:space="preserve">the magnitude of the force exerted by the support on the plank at </w:t>
      </w:r>
      <w:r w:rsidRPr="00577FF3">
        <w:rPr>
          <w:rFonts w:ascii="Times New Roman" w:hAnsi="Times New Roman"/>
          <w:i/>
          <w:iCs/>
          <w:sz w:val="24"/>
          <w:szCs w:val="24"/>
        </w:rPr>
        <w:t>B</w:t>
      </w:r>
      <w:r w:rsidRPr="00577FF3">
        <w:rPr>
          <w:rFonts w:ascii="Times New Roman" w:hAnsi="Times New Roman"/>
          <w:sz w:val="24"/>
          <w:szCs w:val="24"/>
        </w:rPr>
        <w:t xml:space="preserve">, </w:t>
      </w:r>
      <w:r w:rsidRPr="00577FF3">
        <w:rPr>
          <w:rFonts w:ascii="Times New Roman" w:hAnsi="Times New Roman"/>
          <w:sz w:val="24"/>
          <w:szCs w:val="24"/>
        </w:rPr>
        <w:tab/>
      </w:r>
      <w:r w:rsidRPr="00577FF3">
        <w:rPr>
          <w:rFonts w:ascii="Times New Roman" w:hAnsi="Times New Roman"/>
          <w:sz w:val="24"/>
          <w:szCs w:val="24"/>
        </w:rPr>
        <w:tab/>
      </w:r>
      <w:r w:rsidRPr="00577FF3">
        <w:rPr>
          <w:rFonts w:ascii="Times New Roman" w:hAnsi="Times New Roman"/>
          <w:b/>
          <w:bCs/>
          <w:sz w:val="24"/>
          <w:szCs w:val="24"/>
        </w:rPr>
        <w:t>(4)</w:t>
      </w:r>
    </w:p>
    <w:p w14:paraId="7B7C74F0" w14:textId="2163454C" w:rsidR="00A40D6C" w:rsidRPr="00577FF3" w:rsidRDefault="00A40D6C" w:rsidP="00577FF3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/>
        <w:ind w:left="785"/>
        <w:rPr>
          <w:rFonts w:ascii="Times New Roman" w:hAnsi="Times New Roman"/>
          <w:b/>
          <w:bCs/>
          <w:sz w:val="24"/>
          <w:szCs w:val="24"/>
        </w:rPr>
      </w:pPr>
      <w:r w:rsidRPr="00577FF3">
        <w:rPr>
          <w:rFonts w:ascii="Times New Roman" w:hAnsi="Times New Roman"/>
          <w:sz w:val="24"/>
          <w:szCs w:val="24"/>
        </w:rPr>
        <w:t xml:space="preserve">the magnitude of the force exerted by the support on the plank at </w:t>
      </w:r>
      <w:r w:rsidRPr="00577FF3">
        <w:rPr>
          <w:rFonts w:ascii="Times New Roman" w:hAnsi="Times New Roman"/>
          <w:i/>
          <w:iCs/>
          <w:sz w:val="24"/>
          <w:szCs w:val="24"/>
        </w:rPr>
        <w:t>D</w:t>
      </w:r>
      <w:r w:rsidRPr="00577FF3">
        <w:rPr>
          <w:rFonts w:ascii="Times New Roman" w:hAnsi="Times New Roman"/>
          <w:sz w:val="24"/>
          <w:szCs w:val="24"/>
        </w:rPr>
        <w:t xml:space="preserve">. </w:t>
      </w:r>
      <w:r w:rsidRPr="00577FF3">
        <w:rPr>
          <w:rFonts w:ascii="Times New Roman" w:hAnsi="Times New Roman"/>
          <w:sz w:val="24"/>
          <w:szCs w:val="24"/>
        </w:rPr>
        <w:tab/>
      </w:r>
      <w:r w:rsidRPr="00577FF3">
        <w:rPr>
          <w:rFonts w:ascii="Times New Roman" w:hAnsi="Times New Roman"/>
          <w:sz w:val="24"/>
          <w:szCs w:val="24"/>
        </w:rPr>
        <w:tab/>
      </w:r>
      <w:r w:rsidRPr="00577FF3">
        <w:rPr>
          <w:rFonts w:ascii="Times New Roman" w:hAnsi="Times New Roman"/>
          <w:b/>
          <w:bCs/>
          <w:sz w:val="24"/>
          <w:szCs w:val="24"/>
        </w:rPr>
        <w:t>(3)</w:t>
      </w:r>
    </w:p>
    <w:p w14:paraId="786642E8" w14:textId="68D189B0" w:rsidR="00A40D6C" w:rsidRPr="00577FF3" w:rsidRDefault="00A40D6C" w:rsidP="00577FF3">
      <w:pPr>
        <w:autoSpaceDE w:val="0"/>
        <w:autoSpaceDN w:val="0"/>
        <w:adjustRightInd w:val="0"/>
        <w:spacing w:after="0"/>
        <w:ind w:left="425"/>
        <w:rPr>
          <w:rFonts w:ascii="Times New Roman" w:hAnsi="Times New Roman"/>
          <w:sz w:val="24"/>
          <w:szCs w:val="24"/>
        </w:rPr>
      </w:pPr>
    </w:p>
    <w:p w14:paraId="499C13C2" w14:textId="7EA02532" w:rsidR="00A40D6C" w:rsidRPr="00577FF3" w:rsidRDefault="00A40D6C" w:rsidP="00577FF3">
      <w:pPr>
        <w:autoSpaceDE w:val="0"/>
        <w:autoSpaceDN w:val="0"/>
        <w:adjustRightInd w:val="0"/>
        <w:spacing w:after="0"/>
        <w:ind w:left="425"/>
        <w:rPr>
          <w:rFonts w:ascii="Times New Roman" w:hAnsi="Times New Roman"/>
          <w:sz w:val="24"/>
          <w:szCs w:val="24"/>
        </w:rPr>
      </w:pPr>
      <w:r w:rsidRPr="00577FF3">
        <w:rPr>
          <w:rFonts w:ascii="Times New Roman" w:hAnsi="Times New Roman"/>
          <w:sz w:val="24"/>
          <w:szCs w:val="24"/>
        </w:rPr>
        <w:t xml:space="preserve">The child now stands at a point </w:t>
      </w:r>
      <w:r w:rsidRPr="00577FF3">
        <w:rPr>
          <w:rFonts w:ascii="Times New Roman" w:hAnsi="Times New Roman"/>
          <w:i/>
          <w:iCs/>
          <w:sz w:val="24"/>
          <w:szCs w:val="24"/>
        </w:rPr>
        <w:t>F</w:t>
      </w:r>
      <w:r w:rsidRPr="00577FF3">
        <w:rPr>
          <w:rFonts w:ascii="Times New Roman" w:hAnsi="Times New Roman"/>
          <w:sz w:val="24"/>
          <w:szCs w:val="24"/>
        </w:rPr>
        <w:t xml:space="preserve"> on the plank. The plank is in equilibrium and on the point of tilting about </w:t>
      </w:r>
      <w:r w:rsidRPr="00577FF3">
        <w:rPr>
          <w:rFonts w:ascii="Times New Roman" w:hAnsi="Times New Roman"/>
          <w:i/>
          <w:iCs/>
          <w:sz w:val="24"/>
          <w:szCs w:val="24"/>
        </w:rPr>
        <w:t>D</w:t>
      </w:r>
      <w:r w:rsidRPr="00577FF3">
        <w:rPr>
          <w:rFonts w:ascii="Times New Roman" w:hAnsi="Times New Roman"/>
          <w:sz w:val="24"/>
          <w:szCs w:val="24"/>
        </w:rPr>
        <w:t xml:space="preserve">. </w:t>
      </w:r>
    </w:p>
    <w:p w14:paraId="60BFE15A" w14:textId="3C353301" w:rsidR="00A40D6C" w:rsidRPr="00577FF3" w:rsidRDefault="00A40D6C" w:rsidP="00577FF3">
      <w:pPr>
        <w:autoSpaceDE w:val="0"/>
        <w:autoSpaceDN w:val="0"/>
        <w:adjustRightInd w:val="0"/>
        <w:spacing w:after="0"/>
        <w:ind w:left="425"/>
        <w:rPr>
          <w:rFonts w:ascii="Times New Roman" w:hAnsi="Times New Roman"/>
          <w:sz w:val="24"/>
          <w:szCs w:val="24"/>
        </w:rPr>
      </w:pPr>
    </w:p>
    <w:p w14:paraId="5FF28A1F" w14:textId="7A7ECE17" w:rsidR="00A40D6C" w:rsidRPr="00577FF3" w:rsidRDefault="00A40D6C" w:rsidP="00577FF3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/>
        <w:ind w:left="785"/>
        <w:rPr>
          <w:rFonts w:ascii="Times New Roman" w:hAnsi="Times New Roman"/>
          <w:sz w:val="24"/>
          <w:szCs w:val="24"/>
        </w:rPr>
      </w:pPr>
      <w:r w:rsidRPr="00577FF3">
        <w:rPr>
          <w:rFonts w:ascii="Times New Roman" w:hAnsi="Times New Roman"/>
          <w:sz w:val="24"/>
          <w:szCs w:val="24"/>
        </w:rPr>
        <w:t xml:space="preserve">Calculate the distance </w:t>
      </w:r>
      <w:r w:rsidRPr="00577FF3">
        <w:rPr>
          <w:rFonts w:ascii="Times New Roman" w:hAnsi="Times New Roman"/>
          <w:i/>
          <w:iCs/>
          <w:sz w:val="24"/>
          <w:szCs w:val="24"/>
        </w:rPr>
        <w:t>DF</w:t>
      </w:r>
      <w:r w:rsidRPr="00577FF3">
        <w:rPr>
          <w:rFonts w:ascii="Times New Roman" w:hAnsi="Times New Roman"/>
          <w:sz w:val="24"/>
          <w:szCs w:val="24"/>
        </w:rPr>
        <w:t xml:space="preserve">. </w:t>
      </w:r>
      <w:r w:rsidRPr="00577FF3">
        <w:rPr>
          <w:rFonts w:ascii="Times New Roman" w:hAnsi="Times New Roman"/>
          <w:sz w:val="24"/>
          <w:szCs w:val="24"/>
        </w:rPr>
        <w:tab/>
      </w:r>
      <w:r w:rsidRPr="00577FF3">
        <w:rPr>
          <w:rFonts w:ascii="Times New Roman" w:hAnsi="Times New Roman"/>
          <w:sz w:val="24"/>
          <w:szCs w:val="24"/>
        </w:rPr>
        <w:tab/>
      </w:r>
      <w:r w:rsidRPr="00577FF3">
        <w:rPr>
          <w:rFonts w:ascii="Times New Roman" w:hAnsi="Times New Roman"/>
          <w:sz w:val="24"/>
          <w:szCs w:val="24"/>
        </w:rPr>
        <w:tab/>
      </w:r>
      <w:r w:rsidRPr="00577FF3">
        <w:rPr>
          <w:rFonts w:ascii="Times New Roman" w:hAnsi="Times New Roman"/>
          <w:sz w:val="24"/>
          <w:szCs w:val="24"/>
        </w:rPr>
        <w:tab/>
      </w:r>
      <w:r w:rsidRPr="00577FF3">
        <w:rPr>
          <w:rFonts w:ascii="Times New Roman" w:hAnsi="Times New Roman"/>
          <w:sz w:val="24"/>
          <w:szCs w:val="24"/>
        </w:rPr>
        <w:tab/>
      </w:r>
      <w:r w:rsidRPr="00577FF3">
        <w:rPr>
          <w:rFonts w:ascii="Times New Roman" w:hAnsi="Times New Roman"/>
          <w:sz w:val="24"/>
          <w:szCs w:val="24"/>
        </w:rPr>
        <w:tab/>
      </w:r>
      <w:r w:rsidRPr="00577FF3">
        <w:rPr>
          <w:rFonts w:ascii="Times New Roman" w:hAnsi="Times New Roman"/>
          <w:sz w:val="24"/>
          <w:szCs w:val="24"/>
        </w:rPr>
        <w:tab/>
      </w:r>
      <w:r w:rsidR="00A31B38">
        <w:rPr>
          <w:rFonts w:ascii="Times New Roman" w:hAnsi="Times New Roman"/>
          <w:sz w:val="24"/>
          <w:szCs w:val="24"/>
        </w:rPr>
        <w:tab/>
      </w:r>
      <w:r w:rsidRPr="00577FF3">
        <w:rPr>
          <w:rFonts w:ascii="Times New Roman" w:hAnsi="Times New Roman"/>
          <w:b/>
          <w:bCs/>
          <w:sz w:val="24"/>
          <w:szCs w:val="24"/>
        </w:rPr>
        <w:t>(4)</w:t>
      </w:r>
    </w:p>
    <w:p w14:paraId="5AE0170A" w14:textId="77777777" w:rsidR="00A40D6C" w:rsidRDefault="00A40D6C" w:rsidP="00155E8F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3D52C299" w14:textId="493D973F" w:rsidR="00155E8F" w:rsidRPr="00DA1B80" w:rsidRDefault="00C04B84" w:rsidP="00155E8F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155E8F"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155E8F">
        <w:rPr>
          <w:rFonts w:ascii="Times New Roman" w:hAnsi="Times New Roman"/>
          <w:b/>
          <w:bCs/>
          <w:sz w:val="24"/>
          <w:szCs w:val="24"/>
        </w:rPr>
        <w:t>5</w:t>
      </w:r>
      <w:r w:rsidR="00155E8F"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0725D3">
        <w:rPr>
          <w:rFonts w:ascii="Times New Roman" w:hAnsi="Times New Roman"/>
          <w:b/>
          <w:bCs/>
          <w:sz w:val="24"/>
          <w:szCs w:val="24"/>
        </w:rPr>
        <w:t>11</w:t>
      </w:r>
      <w:r w:rsidR="00155E8F"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2B003596" w14:textId="77777777" w:rsidR="00155E8F" w:rsidRPr="00DA1B80" w:rsidRDefault="00155E8F" w:rsidP="00155E8F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0FC90639" w14:textId="77DC0CA4" w:rsidR="002248A1" w:rsidRPr="00577FF3" w:rsidRDefault="00155E8F" w:rsidP="00577FF3">
      <w:pPr>
        <w:spacing w:before="12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577FF3">
        <w:rPr>
          <w:rFonts w:ascii="Times New Roman" w:hAnsi="Times New Roman" w:cs="Times New Roman"/>
          <w:b/>
          <w:bCs/>
          <w:sz w:val="24"/>
          <w:szCs w:val="24"/>
        </w:rPr>
        <w:t>End of questions</w:t>
      </w:r>
    </w:p>
    <w:p w14:paraId="2E007EEB" w14:textId="77777777" w:rsidR="002248A1" w:rsidRPr="00577FF3" w:rsidRDefault="002248A1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</w:p>
    <w:p w14:paraId="6411B86A" w14:textId="77777777" w:rsidR="002248A1" w:rsidRPr="00577FF3" w:rsidRDefault="002248A1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</w:p>
    <w:p w14:paraId="16DC9972" w14:textId="77777777" w:rsidR="002248A1" w:rsidRPr="00577FF3" w:rsidRDefault="002248A1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</w:p>
    <w:p w14:paraId="27F76336" w14:textId="77777777" w:rsidR="002248A1" w:rsidRPr="00577FF3" w:rsidRDefault="002248A1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</w:p>
    <w:p w14:paraId="58A5DC51" w14:textId="77777777" w:rsidR="002248A1" w:rsidRPr="00577FF3" w:rsidRDefault="002248A1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</w:p>
    <w:p w14:paraId="6E01F720" w14:textId="77777777" w:rsidR="002248A1" w:rsidRPr="00577FF3" w:rsidRDefault="002248A1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</w:p>
    <w:p w14:paraId="5C726F73" w14:textId="77777777" w:rsidR="002248A1" w:rsidRPr="00577FF3" w:rsidRDefault="002248A1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</w:p>
    <w:p w14:paraId="121E8C4E" w14:textId="77777777" w:rsidR="0073209E" w:rsidRPr="00577FF3" w:rsidRDefault="0073209E" w:rsidP="001F337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bookmarkStart w:id="2" w:name="BrMS"/>
    </w:p>
    <w:p w14:paraId="614FECAF" w14:textId="77777777" w:rsidR="000725D3" w:rsidRDefault="000725D3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210DCD5E" w14:textId="1DEE7D76" w:rsidR="001F3370" w:rsidRPr="00577FF3" w:rsidRDefault="001F3370" w:rsidP="001F337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577FF3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Bronze Mark Scheme</w:t>
      </w:r>
    </w:p>
    <w:bookmarkEnd w:id="2"/>
    <w:p w14:paraId="09E018C0" w14:textId="62B0854F" w:rsidR="000725D3" w:rsidRPr="00577FF3" w:rsidRDefault="001F3370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BB7DDE" w:rsidRPr="00577FF3">
        <w:rPr>
          <w:rFonts w:ascii="Times New Roman" w:hAnsi="Times New Roman" w:cs="Times New Roman"/>
          <w:b/>
          <w:sz w:val="24"/>
          <w:szCs w:val="24"/>
        </w:rPr>
        <w:t>Q1</w:t>
      </w:r>
      <w:r w:rsidR="000725D3">
        <w:rPr>
          <w:rFonts w:ascii="Times New Roman" w:hAnsi="Times New Roman" w:cs="Times New Roman"/>
          <w:sz w:val="24"/>
          <w:szCs w:val="24"/>
        </w:rPr>
        <w:br/>
      </w:r>
    </w:p>
    <w:p w14:paraId="56CD80DD" w14:textId="079D9ECC" w:rsidR="00BB7DDE" w:rsidRPr="00577FF3" w:rsidRDefault="00BB7DDE" w:rsidP="00BB7DD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6ED404EA" wp14:editId="689A1D83">
            <wp:extent cx="6372225" cy="4829175"/>
            <wp:effectExtent l="0" t="0" r="9525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BEBA8EAE-BF5A-486C-A8C5-ECC9F3942E4B}">
                          <a14:imgProps xmlns:a14="http://schemas.microsoft.com/office/drawing/2010/main">
                            <a14:imgLayer r:embed="rId25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2225" cy="482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4DF6B6" w14:textId="77777777" w:rsidR="00BB7DDE" w:rsidRPr="00577FF3" w:rsidRDefault="00BB7DDE" w:rsidP="00BB7DD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sz w:val="24"/>
          <w:szCs w:val="24"/>
        </w:rPr>
        <w:br/>
      </w:r>
      <w:r w:rsidRPr="00577FF3">
        <w:rPr>
          <w:rFonts w:ascii="Times New Roman" w:hAnsi="Times New Roman" w:cs="Times New Roman"/>
          <w:b/>
          <w:bCs/>
          <w:sz w:val="24"/>
          <w:szCs w:val="24"/>
        </w:rPr>
        <w:t>(a)</w:t>
      </w:r>
    </w:p>
    <w:p w14:paraId="73612047" w14:textId="7892CADB" w:rsidR="00BB7DDE" w:rsidRPr="00577FF3" w:rsidRDefault="00BB7DDE" w:rsidP="00BB7DD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sz w:val="24"/>
          <w:szCs w:val="24"/>
        </w:rPr>
        <w:t>First M1 for a complete method for finding</w:t>
      </w:r>
      <w:r w:rsidR="00A31B38">
        <w:rPr>
          <w:rFonts w:ascii="Times New Roman" w:hAnsi="Times New Roman" w:cs="Times New Roman"/>
          <w:sz w:val="24"/>
          <w:szCs w:val="24"/>
        </w:rPr>
        <w:t xml:space="preserve"> </w:t>
      </w:r>
      <w:r w:rsidR="001F5AAA" w:rsidRPr="00577FF3">
        <w:rPr>
          <w:rFonts w:ascii="Times New Roman" w:hAnsi="Times New Roman" w:cs="Times New Roman"/>
          <w:position w:val="-12"/>
          <w:sz w:val="24"/>
          <w:szCs w:val="24"/>
        </w:rPr>
        <w:object w:dxaOrig="340" w:dyaOrig="360" w14:anchorId="510CCD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15pt;height:18.3pt" o:ole="">
            <v:imagedata r:id="rId26" o:title=""/>
          </v:shape>
          <o:OLEObject Type="Embed" ProgID="Equation.DSMT4" ShapeID="_x0000_i1025" DrawAspect="Content" ObjectID="_1727258802" r:id="rId27"/>
        </w:object>
      </w:r>
      <w:r w:rsidR="001F5AAA">
        <w:rPr>
          <w:rFonts w:ascii="Times New Roman" w:hAnsi="Times New Roman" w:cs="Times New Roman"/>
          <w:sz w:val="24"/>
          <w:szCs w:val="24"/>
        </w:rPr>
        <w:t>,</w:t>
      </w:r>
      <w:r w:rsidRPr="00577FF3">
        <w:rPr>
          <w:rFonts w:ascii="Times New Roman" w:hAnsi="Times New Roman" w:cs="Times New Roman"/>
          <w:sz w:val="24"/>
          <w:szCs w:val="24"/>
        </w:rPr>
        <w:t xml:space="preserve"> either by resolving vertically, or taking moments twice, with usual criteria (allow M1 even if</w:t>
      </w:r>
      <w:r w:rsidR="001F5AAA">
        <w:rPr>
          <w:rFonts w:ascii="Times New Roman" w:hAnsi="Times New Roman" w:cs="Times New Roman"/>
          <w:sz w:val="24"/>
          <w:szCs w:val="24"/>
        </w:rPr>
        <w:t xml:space="preserve"> </w:t>
      </w:r>
      <w:r w:rsidR="001F5AAA" w:rsidRPr="00B97503">
        <w:rPr>
          <w:rFonts w:ascii="Times New Roman" w:hAnsi="Times New Roman" w:cs="Times New Roman"/>
          <w:position w:val="-12"/>
          <w:sz w:val="24"/>
          <w:szCs w:val="24"/>
        </w:rPr>
        <w:object w:dxaOrig="340" w:dyaOrig="360" w14:anchorId="6258BABC">
          <v:shape id="_x0000_i1026" type="#_x0000_t75" style="width:17.15pt;height:18.3pt" o:ole="">
            <v:imagedata r:id="rId26" o:title=""/>
          </v:shape>
          <o:OLEObject Type="Embed" ProgID="Equation.DSMT4" ShapeID="_x0000_i1026" DrawAspect="Content" ObjectID="_1727258803" r:id="rId28"/>
        </w:object>
      </w:r>
      <w:r w:rsidRPr="00577FF3">
        <w:rPr>
          <w:rFonts w:ascii="Times New Roman" w:hAnsi="Times New Roman" w:cs="Times New Roman"/>
          <w:sz w:val="24"/>
          <w:szCs w:val="24"/>
        </w:rPr>
        <w:t>=</w:t>
      </w:r>
      <w:r w:rsidR="001F5AAA">
        <w:rPr>
          <w:rFonts w:ascii="Times New Roman" w:hAnsi="Times New Roman" w:cs="Times New Roman"/>
          <w:sz w:val="24"/>
          <w:szCs w:val="24"/>
        </w:rPr>
        <w:t xml:space="preserve"> </w:t>
      </w:r>
      <w:r w:rsidRPr="00577FF3">
        <w:rPr>
          <w:rFonts w:ascii="Times New Roman" w:hAnsi="Times New Roman" w:cs="Times New Roman"/>
          <w:sz w:val="24"/>
          <w:szCs w:val="24"/>
        </w:rPr>
        <w:t>2</w:t>
      </w:r>
      <w:r w:rsidR="001F5AAA" w:rsidRPr="00B97503">
        <w:rPr>
          <w:rFonts w:ascii="Times New Roman" w:hAnsi="Times New Roman" w:cs="Times New Roman"/>
          <w:position w:val="-12"/>
          <w:sz w:val="24"/>
          <w:szCs w:val="24"/>
        </w:rPr>
        <w:object w:dxaOrig="340" w:dyaOrig="360" w14:anchorId="34DFCF4B">
          <v:shape id="_x0000_i1027" type="#_x0000_t75" style="width:17.15pt;height:18.3pt" o:ole="">
            <v:imagedata r:id="rId26" o:title=""/>
          </v:shape>
          <o:OLEObject Type="Embed" ProgID="Equation.DSMT4" ShapeID="_x0000_i1027" DrawAspect="Content" ObjectID="_1727258804" r:id="rId29"/>
        </w:object>
      </w:r>
      <w:r w:rsidRPr="00577FF3">
        <w:rPr>
          <w:rFonts w:ascii="Times New Roman" w:hAnsi="Times New Roman" w:cs="Times New Roman"/>
          <w:sz w:val="24"/>
          <w:szCs w:val="24"/>
        </w:rPr>
        <w:t xml:space="preserve"> not substituted) </w:t>
      </w:r>
      <w:r w:rsidRPr="00577FF3">
        <w:rPr>
          <w:rFonts w:ascii="Times New Roman" w:hAnsi="Times New Roman" w:cs="Times New Roman"/>
          <w:sz w:val="24"/>
          <w:szCs w:val="24"/>
        </w:rPr>
        <w:br/>
        <w:t xml:space="preserve">First A1 for a correct equation in either </w:t>
      </w:r>
      <w:r w:rsidR="001F5AAA" w:rsidRPr="00B97503">
        <w:rPr>
          <w:rFonts w:ascii="Times New Roman" w:hAnsi="Times New Roman" w:cs="Times New Roman"/>
          <w:position w:val="-12"/>
          <w:sz w:val="24"/>
          <w:szCs w:val="24"/>
        </w:rPr>
        <w:object w:dxaOrig="340" w:dyaOrig="360" w14:anchorId="11217B4A">
          <v:shape id="_x0000_i1028" type="#_x0000_t75" style="width:17.15pt;height:18.3pt" o:ole="">
            <v:imagedata r:id="rId26" o:title=""/>
          </v:shape>
          <o:OLEObject Type="Embed" ProgID="Equation.DSMT4" ShapeID="_x0000_i1028" DrawAspect="Content" ObjectID="_1727258805" r:id="rId30"/>
        </w:object>
      </w:r>
      <w:r w:rsidRPr="00577FF3">
        <w:rPr>
          <w:rFonts w:ascii="Times New Roman" w:hAnsi="Times New Roman" w:cs="Times New Roman"/>
          <w:sz w:val="24"/>
          <w:szCs w:val="24"/>
        </w:rPr>
        <w:t xml:space="preserve"> or </w:t>
      </w:r>
      <w:r w:rsidR="001F5AAA" w:rsidRPr="00B97503">
        <w:rPr>
          <w:rFonts w:ascii="Times New Roman" w:hAnsi="Times New Roman" w:cs="Times New Roman"/>
          <w:position w:val="-12"/>
          <w:sz w:val="24"/>
          <w:szCs w:val="24"/>
        </w:rPr>
        <w:object w:dxaOrig="340" w:dyaOrig="360" w14:anchorId="71492A44">
          <v:shape id="_x0000_i1029" type="#_x0000_t75" style="width:17.15pt;height:18.3pt" o:ole="">
            <v:imagedata r:id="rId26" o:title=""/>
          </v:shape>
          <o:OLEObject Type="Embed" ProgID="Equation.DSMT4" ShapeID="_x0000_i1029" DrawAspect="Content" ObjectID="_1727258806" r:id="rId31"/>
        </w:object>
      </w:r>
      <w:r w:rsidRPr="00577FF3">
        <w:rPr>
          <w:rFonts w:ascii="Times New Roman" w:hAnsi="Times New Roman" w:cs="Times New Roman"/>
          <w:sz w:val="24"/>
          <w:szCs w:val="24"/>
        </w:rPr>
        <w:t xml:space="preserve"> ONLY. </w:t>
      </w:r>
      <w:r w:rsidRPr="00577FF3">
        <w:rPr>
          <w:rFonts w:ascii="Times New Roman" w:hAnsi="Times New Roman" w:cs="Times New Roman"/>
          <w:sz w:val="24"/>
          <w:szCs w:val="24"/>
        </w:rPr>
        <w:br/>
        <w:t>Second A1 for 1.5g or 14.7 or 15 (A0 for a negative answer)</w:t>
      </w:r>
    </w:p>
    <w:p w14:paraId="70202738" w14:textId="77777777" w:rsidR="00BB7DDE" w:rsidRPr="00577FF3" w:rsidRDefault="00BB7DDE" w:rsidP="00BB7DD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sz w:val="24"/>
          <w:szCs w:val="24"/>
        </w:rPr>
        <w:br/>
      </w:r>
      <w:r w:rsidRPr="00577FF3">
        <w:rPr>
          <w:rFonts w:ascii="Times New Roman" w:hAnsi="Times New Roman" w:cs="Times New Roman"/>
          <w:b/>
          <w:bCs/>
          <w:sz w:val="24"/>
          <w:szCs w:val="24"/>
        </w:rPr>
        <w:t>(b)</w:t>
      </w:r>
    </w:p>
    <w:p w14:paraId="1C8D910C" w14:textId="77777777" w:rsidR="00BB7DDE" w:rsidRPr="00577FF3" w:rsidRDefault="00BB7DDE" w:rsidP="00BB7DD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sz w:val="24"/>
          <w:szCs w:val="24"/>
        </w:rPr>
        <w:t xml:space="preserve">First M1 for taking moments </w:t>
      </w:r>
      <w:proofErr w:type="gramStart"/>
      <w:r w:rsidRPr="00577FF3">
        <w:rPr>
          <w:rFonts w:ascii="Times New Roman" w:hAnsi="Times New Roman" w:cs="Times New Roman"/>
          <w:sz w:val="24"/>
          <w:szCs w:val="24"/>
        </w:rPr>
        <w:t>about</w:t>
      </w:r>
      <w:proofErr w:type="gramEnd"/>
      <w:r w:rsidRPr="00577FF3">
        <w:rPr>
          <w:rFonts w:ascii="Times New Roman" w:hAnsi="Times New Roman" w:cs="Times New Roman"/>
          <w:sz w:val="24"/>
          <w:szCs w:val="24"/>
        </w:rPr>
        <w:t xml:space="preserve"> any point, with usual criteria. </w:t>
      </w:r>
      <w:r w:rsidRPr="00577FF3">
        <w:rPr>
          <w:rFonts w:ascii="Times New Roman" w:hAnsi="Times New Roman" w:cs="Times New Roman"/>
          <w:sz w:val="24"/>
          <w:szCs w:val="24"/>
        </w:rPr>
        <w:br/>
        <w:t xml:space="preserve">A2 ft for a correct equation (A1A0 one error, A0A0 for two or more errors, ignoring consistent omission of g's) in terms of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77FF3">
        <w:rPr>
          <w:rFonts w:ascii="Times New Roman" w:hAnsi="Times New Roman" w:cs="Times New Roman"/>
          <w:sz w:val="24"/>
          <w:szCs w:val="24"/>
        </w:rPr>
        <w:t xml:space="preserve"> and their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77FF3">
        <w:rPr>
          <w:rFonts w:ascii="Times New Roman" w:hAnsi="Times New Roman" w:cs="Times New Roman"/>
          <w:sz w:val="24"/>
          <w:szCs w:val="24"/>
        </w:rPr>
        <w:t xml:space="preserve"> (which may not be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AG</w:t>
      </w:r>
      <w:r w:rsidRPr="00577FF3">
        <w:rPr>
          <w:rFonts w:ascii="Times New Roman" w:hAnsi="Times New Roman" w:cs="Times New Roman"/>
          <w:sz w:val="24"/>
          <w:szCs w:val="24"/>
        </w:rPr>
        <w:t xml:space="preserve"> at this stage) </w:t>
      </w:r>
      <w:r w:rsidRPr="00577FF3">
        <w:rPr>
          <w:rFonts w:ascii="Times New Roman" w:hAnsi="Times New Roman" w:cs="Times New Roman"/>
          <w:sz w:val="24"/>
          <w:szCs w:val="24"/>
        </w:rPr>
        <w:br/>
        <w:t xml:space="preserve">Third A1 for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AG</w:t>
      </w:r>
      <w:r w:rsidRPr="00577FF3">
        <w:rPr>
          <w:rFonts w:ascii="Times New Roman" w:hAnsi="Times New Roman" w:cs="Times New Roman"/>
          <w:sz w:val="24"/>
          <w:szCs w:val="24"/>
        </w:rPr>
        <w:t xml:space="preserve"> = 4/3, 1.3, </w:t>
      </w:r>
      <w:proofErr w:type="gramStart"/>
      <w:r w:rsidRPr="00577FF3">
        <w:rPr>
          <w:rFonts w:ascii="Times New Roman" w:hAnsi="Times New Roman" w:cs="Times New Roman"/>
          <w:sz w:val="24"/>
          <w:szCs w:val="24"/>
        </w:rPr>
        <w:t>1.33,...</w:t>
      </w:r>
      <w:proofErr w:type="gramEnd"/>
      <w:r w:rsidRPr="00577FF3">
        <w:rPr>
          <w:rFonts w:ascii="Times New Roman" w:hAnsi="Times New Roman" w:cs="Times New Roman"/>
          <w:sz w:val="24"/>
          <w:szCs w:val="24"/>
        </w:rPr>
        <w:t>..(any number of decimal places, since g cancels) need '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AG</w:t>
      </w:r>
      <w:r w:rsidRPr="00577FF3">
        <w:rPr>
          <w:rFonts w:ascii="Times New Roman" w:hAnsi="Times New Roman" w:cs="Times New Roman"/>
          <w:sz w:val="24"/>
          <w:szCs w:val="24"/>
        </w:rPr>
        <w:t xml:space="preserve"> =' or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77FF3">
        <w:rPr>
          <w:rFonts w:ascii="Times New Roman" w:hAnsi="Times New Roman" w:cs="Times New Roman"/>
          <w:sz w:val="24"/>
          <w:szCs w:val="24"/>
        </w:rPr>
        <w:t xml:space="preserve"> marked on diagram.</w:t>
      </w:r>
    </w:p>
    <w:p w14:paraId="212EA880" w14:textId="12E5C4AB" w:rsidR="002133BE" w:rsidRPr="00577FF3" w:rsidRDefault="00BB7DDE" w:rsidP="00BB7DD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b/>
          <w:bCs/>
          <w:sz w:val="24"/>
          <w:szCs w:val="24"/>
        </w:rPr>
        <w:t>N.B.</w:t>
      </w:r>
      <w:r w:rsidRPr="00577FF3">
        <w:rPr>
          <w:rFonts w:ascii="Times New Roman" w:hAnsi="Times New Roman" w:cs="Times New Roman"/>
          <w:sz w:val="24"/>
          <w:szCs w:val="24"/>
        </w:rPr>
        <w:t xml:space="preserve"> if </w:t>
      </w:r>
      <w:r w:rsidR="001F5AAA" w:rsidRPr="00B97503">
        <w:rPr>
          <w:rFonts w:ascii="Times New Roman" w:hAnsi="Times New Roman" w:cs="Times New Roman"/>
          <w:position w:val="-12"/>
          <w:sz w:val="24"/>
          <w:szCs w:val="24"/>
        </w:rPr>
        <w:object w:dxaOrig="340" w:dyaOrig="360" w14:anchorId="2E8F49C9">
          <v:shape id="_x0000_i1030" type="#_x0000_t75" style="width:17.15pt;height:18.3pt" o:ole="">
            <v:imagedata r:id="rId26" o:title=""/>
          </v:shape>
          <o:OLEObject Type="Embed" ProgID="Equation.DSMT4" ShapeID="_x0000_i1030" DrawAspect="Content" ObjectID="_1727258807" r:id="rId32"/>
        </w:object>
      </w:r>
      <w:r w:rsidRPr="00577FF3">
        <w:rPr>
          <w:rFonts w:ascii="Times New Roman" w:hAnsi="Times New Roman" w:cs="Times New Roman"/>
          <w:sz w:val="24"/>
          <w:szCs w:val="24"/>
        </w:rPr>
        <w:t>= 2</w:t>
      </w:r>
      <w:r w:rsidR="001F5AAA" w:rsidRPr="00B97503">
        <w:rPr>
          <w:rFonts w:ascii="Times New Roman" w:hAnsi="Times New Roman" w:cs="Times New Roman"/>
          <w:position w:val="-12"/>
          <w:sz w:val="24"/>
          <w:szCs w:val="24"/>
        </w:rPr>
        <w:object w:dxaOrig="340" w:dyaOrig="360" w14:anchorId="7C787028">
          <v:shape id="_x0000_i1031" type="#_x0000_t75" style="width:17.15pt;height:18.3pt" o:ole="">
            <v:imagedata r:id="rId26" o:title=""/>
          </v:shape>
          <o:OLEObject Type="Embed" ProgID="Equation.DSMT4" ShapeID="_x0000_i1031" DrawAspect="Content" ObjectID="_1727258808" r:id="rId33"/>
        </w:object>
      </w:r>
      <w:r w:rsidRPr="00577FF3">
        <w:rPr>
          <w:rFonts w:ascii="Times New Roman" w:hAnsi="Times New Roman" w:cs="Times New Roman"/>
          <w:sz w:val="24"/>
          <w:szCs w:val="24"/>
        </w:rPr>
        <w:t xml:space="preserve"> throughout, mark as a misread as follows: </w:t>
      </w:r>
      <w:r w:rsidRPr="00577FF3">
        <w:rPr>
          <w:rFonts w:ascii="Times New Roman" w:hAnsi="Times New Roman" w:cs="Times New Roman"/>
          <w:sz w:val="24"/>
          <w:szCs w:val="24"/>
        </w:rPr>
        <w:br/>
        <w:t>(a) M1A1A0 (resolution method) (b) M1A0A1A1, assuming all work follows through correctly.</w:t>
      </w:r>
    </w:p>
    <w:p w14:paraId="298C52A9" w14:textId="7798D8E7" w:rsidR="001F5AAA" w:rsidRDefault="001F5A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686128E0" w14:textId="5ECE7F08" w:rsidR="0073209E" w:rsidRPr="00577FF3" w:rsidRDefault="0073209E" w:rsidP="0073209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b/>
          <w:sz w:val="24"/>
          <w:szCs w:val="24"/>
        </w:rPr>
        <w:lastRenderedPageBreak/>
        <w:t>Q2</w:t>
      </w:r>
    </w:p>
    <w:p w14:paraId="03BF1ECA" w14:textId="77777777" w:rsidR="00B72E73" w:rsidRPr="00577FF3" w:rsidRDefault="00B72E73" w:rsidP="006D2A76">
      <w:pPr>
        <w:rPr>
          <w:rFonts w:ascii="Times New Roman" w:hAnsi="Times New Roman" w:cs="Times New Roman"/>
          <w:sz w:val="24"/>
          <w:szCs w:val="24"/>
        </w:rPr>
      </w:pPr>
    </w:p>
    <w:p w14:paraId="560CDBEF" w14:textId="453AD8B4" w:rsidR="00B72E73" w:rsidRPr="00577FF3" w:rsidRDefault="0073209E" w:rsidP="006D2A76">
      <w:pPr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4A1F163" wp14:editId="55B4E434">
            <wp:extent cx="5731510" cy="6840835"/>
            <wp:effectExtent l="0" t="0" r="254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BEBA8EAE-BF5A-486C-A8C5-ECC9F3942E4B}">
                          <a14:imgProps xmlns:a14="http://schemas.microsoft.com/office/drawing/2010/main">
                            <a14:imgLayer r:embed="rId35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6840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5E54A3" w14:textId="77777777" w:rsidR="00B72E73" w:rsidRPr="00577FF3" w:rsidRDefault="00B72E73" w:rsidP="006D2A76">
      <w:pPr>
        <w:rPr>
          <w:rFonts w:ascii="Times New Roman" w:hAnsi="Times New Roman" w:cs="Times New Roman"/>
          <w:sz w:val="24"/>
          <w:szCs w:val="24"/>
        </w:rPr>
      </w:pPr>
    </w:p>
    <w:p w14:paraId="2BE1D1E0" w14:textId="77777777" w:rsidR="00B72E73" w:rsidRPr="00577FF3" w:rsidRDefault="00B72E73" w:rsidP="006D2A76">
      <w:pPr>
        <w:rPr>
          <w:rFonts w:ascii="Times New Roman" w:hAnsi="Times New Roman" w:cs="Times New Roman"/>
          <w:sz w:val="24"/>
          <w:szCs w:val="24"/>
        </w:rPr>
      </w:pPr>
    </w:p>
    <w:p w14:paraId="38F94967" w14:textId="77777777" w:rsidR="0073209E" w:rsidRPr="00577FF3" w:rsidRDefault="0073209E" w:rsidP="0073209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4E81CFAE" w14:textId="77777777" w:rsidR="0073209E" w:rsidRPr="00577FF3" w:rsidRDefault="0073209E" w:rsidP="0073209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65092930" w14:textId="77777777" w:rsidR="0073209E" w:rsidRPr="00577FF3" w:rsidRDefault="0073209E" w:rsidP="0073209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2B7E149E" w14:textId="77777777" w:rsidR="0073209E" w:rsidRPr="00577FF3" w:rsidRDefault="0073209E" w:rsidP="0073209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0C20415B" w14:textId="4A581CC5" w:rsidR="0073209E" w:rsidRPr="00577FF3" w:rsidRDefault="0073209E" w:rsidP="0073209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b/>
          <w:sz w:val="24"/>
          <w:szCs w:val="24"/>
        </w:rPr>
        <w:lastRenderedPageBreak/>
        <w:t>Q3</w:t>
      </w:r>
      <w:r w:rsidR="000725D3">
        <w:rPr>
          <w:rFonts w:ascii="Times New Roman" w:hAnsi="Times New Roman" w:cs="Times New Roman"/>
          <w:sz w:val="24"/>
          <w:szCs w:val="24"/>
        </w:rPr>
        <w:br/>
      </w:r>
    </w:p>
    <w:p w14:paraId="113D3DFE" w14:textId="201983B2" w:rsidR="00B72E73" w:rsidRPr="00577FF3" w:rsidRDefault="0073209E" w:rsidP="006D2A76">
      <w:pPr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E468956" wp14:editId="2DD82CE9">
            <wp:extent cx="5731510" cy="6552767"/>
            <wp:effectExtent l="0" t="0" r="2540" b="63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BEBA8EAE-BF5A-486C-A8C5-ECC9F3942E4B}">
                          <a14:imgProps xmlns:a14="http://schemas.microsoft.com/office/drawing/2010/main">
                            <a14:imgLayer r:embed="rId37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65527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C7B042" w14:textId="77777777" w:rsidR="0073209E" w:rsidRPr="00577FF3" w:rsidRDefault="0073209E" w:rsidP="0073209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0C1D90C" w14:textId="77777777" w:rsidR="0073209E" w:rsidRPr="00577FF3" w:rsidRDefault="0073209E" w:rsidP="0073209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7B091FA" w14:textId="77777777" w:rsidR="0073209E" w:rsidRPr="00577FF3" w:rsidRDefault="0073209E" w:rsidP="0073209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BDCFDF6" w14:textId="77777777" w:rsidR="0073209E" w:rsidRPr="00577FF3" w:rsidRDefault="0073209E" w:rsidP="0073209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8078D8C" w14:textId="77777777" w:rsidR="0073209E" w:rsidRPr="00577FF3" w:rsidRDefault="0073209E" w:rsidP="0073209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4CE2321" w14:textId="77777777" w:rsidR="0073209E" w:rsidRPr="00577FF3" w:rsidRDefault="0073209E" w:rsidP="0073209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32678B6" w14:textId="77777777" w:rsidR="0073209E" w:rsidRPr="00577FF3" w:rsidRDefault="0073209E" w:rsidP="0073209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5F1C225" w14:textId="77777777" w:rsidR="0073209E" w:rsidRPr="00577FF3" w:rsidRDefault="0073209E" w:rsidP="0073209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6B1F217" w14:textId="77777777" w:rsidR="0073209E" w:rsidRPr="00577FF3" w:rsidRDefault="0073209E" w:rsidP="0073209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3A11E5E" w14:textId="77777777" w:rsidR="0073209E" w:rsidRPr="00577FF3" w:rsidRDefault="0073209E" w:rsidP="0073209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276DB2C" w14:textId="67EE589B" w:rsidR="000725D3" w:rsidRPr="00577FF3" w:rsidRDefault="002248A1" w:rsidP="0073209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577FF3">
        <w:rPr>
          <w:rFonts w:ascii="Times New Roman" w:hAnsi="Times New Roman" w:cs="Times New Roman"/>
          <w:b/>
          <w:bCs/>
          <w:sz w:val="24"/>
          <w:szCs w:val="24"/>
        </w:rPr>
        <w:lastRenderedPageBreak/>
        <w:t>Q4</w:t>
      </w:r>
      <w:r w:rsidR="000725D3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48E3A553" w14:textId="51B4885E" w:rsidR="00B72E73" w:rsidRPr="00577FF3" w:rsidRDefault="0073209E" w:rsidP="006D2A76">
      <w:pPr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1E664C5C" wp14:editId="67BC2789">
            <wp:extent cx="5652439" cy="2543175"/>
            <wp:effectExtent l="0" t="0" r="571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BEBA8EAE-BF5A-486C-A8C5-ECC9F3942E4B}">
                          <a14:imgProps xmlns:a14="http://schemas.microsoft.com/office/drawing/2010/main">
                            <a14:imgLayer r:embed="rId39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6522" cy="25450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4A45C8" w14:textId="56E092EE" w:rsidR="00B72E73" w:rsidRPr="00577FF3" w:rsidRDefault="002248A1" w:rsidP="006D2A76">
      <w:pPr>
        <w:rPr>
          <w:rFonts w:ascii="Times New Roman" w:hAnsi="Times New Roman" w:cs="Times New Roman"/>
          <w:b/>
          <w:sz w:val="24"/>
          <w:szCs w:val="24"/>
        </w:rPr>
      </w:pPr>
      <w:r w:rsidRPr="00577FF3">
        <w:rPr>
          <w:rFonts w:ascii="Times New Roman" w:hAnsi="Times New Roman" w:cs="Times New Roman"/>
          <w:b/>
          <w:sz w:val="24"/>
          <w:szCs w:val="24"/>
        </w:rPr>
        <w:t>Q5</w:t>
      </w:r>
    </w:p>
    <w:tbl>
      <w:tblPr>
        <w:tblW w:w="10980" w:type="dxa"/>
        <w:tblInd w:w="-11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80"/>
      </w:tblGrid>
      <w:tr w:rsidR="000725D3" w:rsidRPr="00691178" w14:paraId="3C1F7FE8" w14:textId="77777777" w:rsidTr="00577FF3">
        <w:trPr>
          <w:trHeight w:val="623"/>
        </w:trPr>
        <w:tc>
          <w:tcPr>
            <w:tcW w:w="10980" w:type="dxa"/>
            <w:vAlign w:val="center"/>
          </w:tcPr>
          <w:p w14:paraId="1783F375" w14:textId="77777777" w:rsidR="000725D3" w:rsidRPr="00577FF3" w:rsidRDefault="000725D3" w:rsidP="00A758B7">
            <w:pPr>
              <w:pStyle w:val="Header"/>
              <w:rPr>
                <w:rFonts w:ascii="Times New Roman" w:hAnsi="Times New Roman" w:cs="Times New Roman"/>
                <w:sz w:val="24"/>
                <w:szCs w:val="24"/>
              </w:rPr>
            </w:pPr>
            <w:r w:rsidRPr="00577FF3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           Scheme                                                                  Marks   </w:t>
            </w:r>
          </w:p>
        </w:tc>
      </w:tr>
      <w:tr w:rsidR="000725D3" w:rsidRPr="00691178" w14:paraId="0DF38150" w14:textId="77777777" w:rsidTr="00577FF3">
        <w:tc>
          <w:tcPr>
            <w:tcW w:w="10980" w:type="dxa"/>
          </w:tcPr>
          <w:p w14:paraId="432440A8" w14:textId="77777777" w:rsidR="000725D3" w:rsidRPr="00577FF3" w:rsidRDefault="000725D3" w:rsidP="00A758B7">
            <w:pPr>
              <w:pStyle w:val="Head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0D139FB" w14:textId="77777777" w:rsidR="000725D3" w:rsidRPr="00577FF3" w:rsidRDefault="000725D3" w:rsidP="00A758B7">
            <w:pPr>
              <w:pStyle w:val="Header"/>
              <w:rPr>
                <w:rFonts w:ascii="Times New Roman" w:hAnsi="Times New Roman" w:cs="Times New Roman"/>
                <w:sz w:val="24"/>
                <w:szCs w:val="24"/>
              </w:rPr>
            </w:pPr>
            <w:r w:rsidRPr="00577FF3">
              <w:rPr>
                <w:rFonts w:ascii="Times New Roman" w:hAnsi="Times New Roman" w:cs="Times New Roman"/>
                <w:sz w:val="24"/>
                <w:szCs w:val="24"/>
              </w:rPr>
              <w:t>(a)      M(</w:t>
            </w:r>
            <w:r w:rsidRPr="00577FF3">
              <w:rPr>
                <w:rFonts w:ascii="Times New Roman" w:hAnsi="Times New Roman" w:cs="Times New Roman"/>
                <w:i/>
                <w:sz w:val="24"/>
                <w:szCs w:val="24"/>
              </w:rPr>
              <w:t>D</w:t>
            </w:r>
            <w:r w:rsidRPr="00577FF3">
              <w:rPr>
                <w:rFonts w:ascii="Times New Roman" w:hAnsi="Times New Roman" w:cs="Times New Roman"/>
                <w:sz w:val="24"/>
                <w:szCs w:val="24"/>
              </w:rPr>
              <w:t>):        20</w:t>
            </w:r>
            <w:r w:rsidRPr="00577FF3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577FF3">
              <w:rPr>
                <w:rFonts w:ascii="Times New Roman" w:hAnsi="Times New Roman" w:cs="Times New Roman"/>
                <w:sz w:val="24"/>
                <w:szCs w:val="24"/>
              </w:rPr>
              <w:t xml:space="preserve"> x </w:t>
            </w:r>
            <w:proofErr w:type="gramStart"/>
            <w:r w:rsidRPr="00577FF3">
              <w:rPr>
                <w:rFonts w:ascii="Times New Roman" w:hAnsi="Times New Roman" w:cs="Times New Roman"/>
                <w:sz w:val="24"/>
                <w:szCs w:val="24"/>
              </w:rPr>
              <w:t>1.5  +</w:t>
            </w:r>
            <w:proofErr w:type="gramEnd"/>
            <w:r w:rsidRPr="00577FF3">
              <w:rPr>
                <w:rFonts w:ascii="Times New Roman" w:hAnsi="Times New Roman" w:cs="Times New Roman"/>
                <w:sz w:val="24"/>
                <w:szCs w:val="24"/>
              </w:rPr>
              <w:t xml:space="preserve">  10</w:t>
            </w:r>
            <w:r w:rsidRPr="00577FF3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577FF3">
              <w:rPr>
                <w:rFonts w:ascii="Times New Roman" w:hAnsi="Times New Roman" w:cs="Times New Roman"/>
                <w:sz w:val="24"/>
                <w:szCs w:val="24"/>
              </w:rPr>
              <w:t xml:space="preserve"> x 1  =  </w:t>
            </w:r>
            <w:r w:rsidRPr="00577FF3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 w:rsidRPr="00577FF3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B</w:t>
            </w:r>
            <w:r w:rsidRPr="00577FF3">
              <w:rPr>
                <w:rFonts w:ascii="Times New Roman" w:hAnsi="Times New Roman" w:cs="Times New Roman"/>
                <w:sz w:val="24"/>
                <w:szCs w:val="24"/>
              </w:rPr>
              <w:t xml:space="preserve"> x 3                                                       M1  A1                                                                                         </w:t>
            </w:r>
          </w:p>
          <w:p w14:paraId="55AA40ED" w14:textId="77777777" w:rsidR="000725D3" w:rsidRPr="00577FF3" w:rsidRDefault="000725D3" w:rsidP="00A758B7">
            <w:pPr>
              <w:pStyle w:val="Header"/>
              <w:rPr>
                <w:rFonts w:ascii="Times New Roman" w:hAnsi="Times New Roman" w:cs="Times New Roman"/>
                <w:sz w:val="24"/>
                <w:szCs w:val="24"/>
              </w:rPr>
            </w:pPr>
            <w:r w:rsidRPr="00577FF3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</w:t>
            </w:r>
            <w:r w:rsidRPr="00577FF3"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  <w:r w:rsidRPr="00577FF3"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  <w:proofErr w:type="gramStart"/>
            <w:r w:rsidRPr="00577FF3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 w:rsidRPr="00577FF3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B</w:t>
            </w:r>
            <w:r w:rsidRPr="00577FF3">
              <w:rPr>
                <w:rFonts w:ascii="Times New Roman" w:hAnsi="Times New Roman" w:cs="Times New Roman"/>
                <w:sz w:val="24"/>
                <w:szCs w:val="24"/>
              </w:rPr>
              <w:t xml:space="preserve">  =</w:t>
            </w:r>
            <w:proofErr w:type="gramEnd"/>
            <w:r w:rsidRPr="00577FF3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577FF3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40</w:t>
            </w:r>
            <w:r w:rsidRPr="00577FF3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g</w:t>
            </w:r>
            <w:r w:rsidRPr="00577FF3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/3  </w:t>
            </w:r>
            <w:r w:rsidRPr="00577FF3">
              <w:rPr>
                <w:rFonts w:ascii="Times New Roman" w:hAnsi="Times New Roman" w:cs="Times New Roman"/>
                <w:sz w:val="24"/>
                <w:szCs w:val="24"/>
                <w:u w:val="single"/>
              </w:rPr>
              <w:sym w:font="Symbol" w:char="F0BB"/>
            </w:r>
            <w:r w:rsidRPr="00577FF3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 131 or 130 N</w:t>
            </w:r>
            <w:r w:rsidRPr="00577FF3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M1  A1</w:t>
            </w:r>
          </w:p>
          <w:p w14:paraId="7F89AFC4" w14:textId="77777777" w:rsidR="000725D3" w:rsidRPr="00577FF3" w:rsidRDefault="000725D3" w:rsidP="00A758B7">
            <w:pPr>
              <w:pStyle w:val="Head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7FF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                                                                                                                      (4)</w:t>
            </w:r>
          </w:p>
          <w:p w14:paraId="6028F314" w14:textId="77777777" w:rsidR="000725D3" w:rsidRPr="00577FF3" w:rsidRDefault="000725D3" w:rsidP="00A758B7">
            <w:pPr>
              <w:pStyle w:val="Head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7FF3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 w:rsidRPr="00577FF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[</w:t>
            </w:r>
            <w:proofErr w:type="gramStart"/>
            <w:r w:rsidRPr="00577FF3">
              <w:rPr>
                <w:rFonts w:ascii="Times New Roman" w:hAnsi="Times New Roman" w:cs="Times New Roman"/>
                <w:i/>
                <w:sz w:val="24"/>
                <w:szCs w:val="24"/>
              </w:rPr>
              <w:t>NB  For</w:t>
            </w:r>
            <w:proofErr w:type="gramEnd"/>
            <w:r w:rsidRPr="00577FF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moments about another point, allow M1 A1 for moments equation dimensionally correct and with correct number of terms;  second M1 is for complete method to find R</w:t>
            </w:r>
            <w:r w:rsidRPr="00577FF3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B</w:t>
            </w:r>
            <w:r w:rsidRPr="00577FF3">
              <w:rPr>
                <w:rFonts w:ascii="Times New Roman" w:hAnsi="Times New Roman" w:cs="Times New Roman"/>
                <w:i/>
                <w:sz w:val="24"/>
                <w:szCs w:val="24"/>
              </w:rPr>
              <w:t>.]</w:t>
            </w:r>
          </w:p>
          <w:p w14:paraId="1E02304B" w14:textId="77777777" w:rsidR="000725D3" w:rsidRPr="00577FF3" w:rsidRDefault="000725D3" w:rsidP="00A758B7">
            <w:pPr>
              <w:pStyle w:val="Head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503618C" w14:textId="77777777" w:rsidR="000725D3" w:rsidRPr="00577FF3" w:rsidRDefault="000725D3" w:rsidP="00A758B7">
            <w:pPr>
              <w:pStyle w:val="Header"/>
              <w:rPr>
                <w:rFonts w:ascii="Times New Roman" w:hAnsi="Times New Roman" w:cs="Times New Roman"/>
                <w:sz w:val="24"/>
                <w:szCs w:val="24"/>
              </w:rPr>
            </w:pPr>
            <w:r w:rsidRPr="00577FF3">
              <w:rPr>
                <w:rFonts w:ascii="Times New Roman" w:hAnsi="Times New Roman" w:cs="Times New Roman"/>
                <w:sz w:val="24"/>
                <w:szCs w:val="24"/>
              </w:rPr>
              <w:t xml:space="preserve">(b)     </w:t>
            </w:r>
            <w:proofErr w:type="gramStart"/>
            <w:r w:rsidRPr="00577FF3">
              <w:rPr>
                <w:rFonts w:ascii="Times New Roman" w:hAnsi="Times New Roman" w:cs="Times New Roman"/>
                <w:sz w:val="24"/>
                <w:szCs w:val="24"/>
              </w:rPr>
              <w:t>R(</w:t>
            </w:r>
            <w:proofErr w:type="gramEnd"/>
            <w:r w:rsidRPr="00577FF3">
              <w:rPr>
                <w:rFonts w:ascii="Times New Roman" w:hAnsi="Times New Roman" w:cs="Times New Roman"/>
                <w:sz w:val="24"/>
                <w:szCs w:val="24"/>
              </w:rPr>
              <w:sym w:font="Symbol" w:char="F0AD"/>
            </w:r>
            <w:r w:rsidRPr="00577FF3">
              <w:rPr>
                <w:rFonts w:ascii="Times New Roman" w:hAnsi="Times New Roman" w:cs="Times New Roman"/>
                <w:sz w:val="24"/>
                <w:szCs w:val="24"/>
              </w:rPr>
              <w:t xml:space="preserve">):             </w:t>
            </w:r>
            <w:r w:rsidRPr="00577FF3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 w:rsidRPr="00577FF3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D</w:t>
            </w:r>
            <w:r w:rsidRPr="00577FF3">
              <w:rPr>
                <w:rFonts w:ascii="Times New Roman" w:hAnsi="Times New Roman" w:cs="Times New Roman"/>
                <w:sz w:val="24"/>
                <w:szCs w:val="24"/>
              </w:rPr>
              <w:t xml:space="preserve">  + 40</w:t>
            </w:r>
            <w:r w:rsidRPr="00577FF3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577FF3">
              <w:rPr>
                <w:rFonts w:ascii="Times New Roman" w:hAnsi="Times New Roman" w:cs="Times New Roman"/>
                <w:sz w:val="24"/>
                <w:szCs w:val="24"/>
              </w:rPr>
              <w:t>/3  =  20</w:t>
            </w:r>
            <w:r w:rsidRPr="00577FF3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577FF3">
              <w:rPr>
                <w:rFonts w:ascii="Times New Roman" w:hAnsi="Times New Roman" w:cs="Times New Roman"/>
                <w:sz w:val="24"/>
                <w:szCs w:val="24"/>
              </w:rPr>
              <w:t xml:space="preserve"> + 10</w:t>
            </w:r>
            <w:r w:rsidRPr="00577FF3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577FF3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    M1 A1</w:t>
            </w:r>
            <w:r w:rsidRPr="00577FF3">
              <w:rPr>
                <w:rFonts w:ascii="Times New Roman" w:hAnsi="Times New Roman" w:cs="Times New Roman"/>
                <w:sz w:val="24"/>
                <w:szCs w:val="24"/>
              </w:rPr>
              <w:sym w:font="Symbol" w:char="F0D6"/>
            </w:r>
          </w:p>
          <w:p w14:paraId="7DC20974" w14:textId="77777777" w:rsidR="000725D3" w:rsidRPr="00577FF3" w:rsidRDefault="000725D3" w:rsidP="00A758B7">
            <w:pPr>
              <w:pStyle w:val="Header"/>
              <w:rPr>
                <w:rFonts w:ascii="Times New Roman" w:hAnsi="Times New Roman" w:cs="Times New Roman"/>
                <w:sz w:val="24"/>
                <w:szCs w:val="24"/>
              </w:rPr>
            </w:pPr>
            <w:r w:rsidRPr="00577FF3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</w:t>
            </w:r>
            <w:r w:rsidRPr="00577FF3"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  <w:r w:rsidRPr="00577FF3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proofErr w:type="gramStart"/>
            <w:r w:rsidRPr="00577FF3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 w:rsidRPr="00577FF3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D</w:t>
            </w:r>
            <w:r w:rsidRPr="00577FF3">
              <w:rPr>
                <w:rFonts w:ascii="Times New Roman" w:hAnsi="Times New Roman" w:cs="Times New Roman"/>
                <w:sz w:val="24"/>
                <w:szCs w:val="24"/>
              </w:rPr>
              <w:t xml:space="preserve">  =</w:t>
            </w:r>
            <w:proofErr w:type="gramEnd"/>
            <w:r w:rsidRPr="00577FF3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577FF3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50</w:t>
            </w:r>
            <w:r w:rsidRPr="00577FF3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g</w:t>
            </w:r>
            <w:r w:rsidRPr="00577FF3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/3  </w:t>
            </w:r>
            <w:r w:rsidRPr="00577FF3">
              <w:rPr>
                <w:rFonts w:ascii="Times New Roman" w:hAnsi="Times New Roman" w:cs="Times New Roman"/>
                <w:sz w:val="24"/>
                <w:szCs w:val="24"/>
                <w:u w:val="single"/>
              </w:rPr>
              <w:sym w:font="Symbol" w:char="F0BB"/>
            </w:r>
            <w:r w:rsidRPr="00577FF3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 163 or 160 N</w:t>
            </w:r>
            <w:r w:rsidRPr="00577FF3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A1</w:t>
            </w:r>
          </w:p>
          <w:p w14:paraId="17F19FEE" w14:textId="77777777" w:rsidR="000725D3" w:rsidRPr="00577FF3" w:rsidRDefault="000725D3" w:rsidP="00A758B7">
            <w:pPr>
              <w:pStyle w:val="Header"/>
              <w:rPr>
                <w:rFonts w:ascii="Times New Roman" w:hAnsi="Times New Roman" w:cs="Times New Roman"/>
                <w:sz w:val="24"/>
                <w:szCs w:val="24"/>
              </w:rPr>
            </w:pPr>
            <w:r w:rsidRPr="00577FF3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                                                                                     (3)</w:t>
            </w:r>
          </w:p>
          <w:p w14:paraId="2B911972" w14:textId="77777777" w:rsidR="000725D3" w:rsidRPr="00577FF3" w:rsidRDefault="000725D3" w:rsidP="00A758B7">
            <w:pPr>
              <w:pStyle w:val="Head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889F5CA" w14:textId="77777777" w:rsidR="000725D3" w:rsidRPr="00577FF3" w:rsidRDefault="000725D3" w:rsidP="00A758B7">
            <w:pPr>
              <w:pStyle w:val="Header"/>
              <w:rPr>
                <w:rFonts w:ascii="Times New Roman" w:hAnsi="Times New Roman" w:cs="Times New Roman"/>
                <w:sz w:val="24"/>
                <w:szCs w:val="24"/>
              </w:rPr>
            </w:pPr>
            <w:r w:rsidRPr="00577FF3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proofErr w:type="gramStart"/>
            <w:r w:rsidRPr="00577FF3">
              <w:rPr>
                <w:rFonts w:ascii="Times New Roman" w:hAnsi="Times New Roman" w:cs="Times New Roman"/>
                <w:b/>
                <w:sz w:val="24"/>
                <w:szCs w:val="24"/>
              </w:rPr>
              <w:t>or</w:t>
            </w:r>
            <w:r w:rsidRPr="00577FF3">
              <w:rPr>
                <w:rFonts w:ascii="Times New Roman" w:hAnsi="Times New Roman" w:cs="Times New Roman"/>
                <w:sz w:val="24"/>
                <w:szCs w:val="24"/>
              </w:rPr>
              <w:t xml:space="preserve">  M</w:t>
            </w:r>
            <w:proofErr w:type="gramEnd"/>
            <w:r w:rsidRPr="00577FF3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577FF3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 w:rsidRPr="00577FF3">
              <w:rPr>
                <w:rFonts w:ascii="Times New Roman" w:hAnsi="Times New Roman" w:cs="Times New Roman"/>
                <w:sz w:val="24"/>
                <w:szCs w:val="24"/>
              </w:rPr>
              <w:t>):       20</w:t>
            </w:r>
            <w:r w:rsidRPr="00577FF3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577FF3">
              <w:rPr>
                <w:rFonts w:ascii="Times New Roman" w:hAnsi="Times New Roman" w:cs="Times New Roman"/>
                <w:sz w:val="24"/>
                <w:szCs w:val="24"/>
              </w:rPr>
              <w:t xml:space="preserve"> x 1.5  + 10</w:t>
            </w:r>
            <w:r w:rsidRPr="00577FF3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577FF3">
              <w:rPr>
                <w:rFonts w:ascii="Times New Roman" w:hAnsi="Times New Roman" w:cs="Times New Roman"/>
                <w:sz w:val="24"/>
                <w:szCs w:val="24"/>
              </w:rPr>
              <w:t xml:space="preserve"> x 2  =  </w:t>
            </w:r>
            <w:r w:rsidRPr="00577FF3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 w:rsidRPr="00577FF3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D</w:t>
            </w:r>
            <w:r w:rsidRPr="00577FF3">
              <w:rPr>
                <w:rFonts w:ascii="Times New Roman" w:hAnsi="Times New Roman" w:cs="Times New Roman"/>
                <w:sz w:val="24"/>
                <w:szCs w:val="24"/>
              </w:rPr>
              <w:t xml:space="preserve"> x 3                                                        M1  A1</w:t>
            </w:r>
          </w:p>
          <w:p w14:paraId="5FA73C3E" w14:textId="77777777" w:rsidR="000725D3" w:rsidRPr="00577FF3" w:rsidRDefault="000725D3" w:rsidP="00A758B7">
            <w:pPr>
              <w:pStyle w:val="Head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DBF0C16" w14:textId="77777777" w:rsidR="000725D3" w:rsidRPr="00577FF3" w:rsidRDefault="000725D3" w:rsidP="00A758B7">
            <w:pPr>
              <w:pStyle w:val="Header"/>
              <w:rPr>
                <w:rFonts w:ascii="Times New Roman" w:hAnsi="Times New Roman" w:cs="Times New Roman"/>
                <w:sz w:val="24"/>
                <w:szCs w:val="24"/>
              </w:rPr>
            </w:pPr>
            <w:r w:rsidRPr="00577FF3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</w:t>
            </w:r>
            <w:r w:rsidRPr="00577FF3"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  <w:r w:rsidRPr="00577FF3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proofErr w:type="gramStart"/>
            <w:r w:rsidRPr="00577FF3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 w:rsidRPr="00577FF3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D</w:t>
            </w:r>
            <w:r w:rsidRPr="00577FF3">
              <w:rPr>
                <w:rFonts w:ascii="Times New Roman" w:hAnsi="Times New Roman" w:cs="Times New Roman"/>
                <w:sz w:val="24"/>
                <w:szCs w:val="24"/>
              </w:rPr>
              <w:t xml:space="preserve">  =</w:t>
            </w:r>
            <w:proofErr w:type="gramEnd"/>
            <w:r w:rsidRPr="00577FF3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577FF3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50</w:t>
            </w:r>
            <w:r w:rsidRPr="00577FF3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g</w:t>
            </w:r>
            <w:r w:rsidRPr="00577FF3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/3  </w:t>
            </w:r>
            <w:r w:rsidRPr="00577FF3">
              <w:rPr>
                <w:rFonts w:ascii="Times New Roman" w:hAnsi="Times New Roman" w:cs="Times New Roman"/>
                <w:sz w:val="24"/>
                <w:szCs w:val="24"/>
                <w:u w:val="single"/>
              </w:rPr>
              <w:sym w:font="Symbol" w:char="F0BB"/>
            </w:r>
            <w:r w:rsidRPr="00577FF3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 163 or 160 N</w:t>
            </w:r>
            <w:r w:rsidRPr="00577FF3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A1</w:t>
            </w:r>
          </w:p>
          <w:p w14:paraId="153F819C" w14:textId="77777777" w:rsidR="000725D3" w:rsidRPr="00577FF3" w:rsidRDefault="000725D3" w:rsidP="00A758B7">
            <w:pPr>
              <w:pStyle w:val="Head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7FF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                                                                                                                      (3)</w:t>
            </w:r>
          </w:p>
          <w:p w14:paraId="405BFA70" w14:textId="77777777" w:rsidR="000725D3" w:rsidRPr="00577FF3" w:rsidRDefault="000725D3" w:rsidP="00A758B7">
            <w:pPr>
              <w:pStyle w:val="Head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7FF3">
              <w:rPr>
                <w:rFonts w:ascii="Times New Roman" w:hAnsi="Times New Roman" w:cs="Times New Roman"/>
                <w:i/>
                <w:sz w:val="24"/>
                <w:szCs w:val="24"/>
              </w:rPr>
              <w:t>[</w:t>
            </w:r>
            <w:proofErr w:type="gramStart"/>
            <w:r w:rsidRPr="00577FF3">
              <w:rPr>
                <w:rFonts w:ascii="Times New Roman" w:hAnsi="Times New Roman" w:cs="Times New Roman"/>
                <w:i/>
                <w:sz w:val="24"/>
                <w:szCs w:val="24"/>
              </w:rPr>
              <w:t>NB  For</w:t>
            </w:r>
            <w:proofErr w:type="gramEnd"/>
            <w:r w:rsidRPr="00577FF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moments about another point, allow M1 for a complete method to find R</w:t>
            </w:r>
            <w:r w:rsidRPr="00577FF3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D</w:t>
            </w:r>
            <w:r w:rsidRPr="00577FF3">
              <w:rPr>
                <w:rFonts w:ascii="Times New Roman" w:hAnsi="Times New Roman" w:cs="Times New Roman"/>
                <w:i/>
                <w:sz w:val="24"/>
                <w:szCs w:val="24"/>
              </w:rPr>
              <w:t>, A1 for a correct equation for R</w:t>
            </w:r>
            <w:r w:rsidRPr="00577FF3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D</w:t>
            </w:r>
            <w:r w:rsidRPr="00577FF3">
              <w:rPr>
                <w:rFonts w:ascii="Times New Roman" w:hAnsi="Times New Roman" w:cs="Times New Roman"/>
                <w:i/>
                <w:sz w:val="24"/>
                <w:szCs w:val="24"/>
              </w:rPr>
              <w:t>.]</w:t>
            </w:r>
          </w:p>
          <w:p w14:paraId="23A38071" w14:textId="77777777" w:rsidR="000725D3" w:rsidRPr="00577FF3" w:rsidRDefault="000725D3" w:rsidP="00A758B7">
            <w:pPr>
              <w:pStyle w:val="Head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2833C27" w14:textId="77777777" w:rsidR="000725D3" w:rsidRPr="00577FF3" w:rsidRDefault="000725D3" w:rsidP="00A758B7">
            <w:pPr>
              <w:pStyle w:val="Header"/>
              <w:rPr>
                <w:rFonts w:ascii="Times New Roman" w:hAnsi="Times New Roman" w:cs="Times New Roman"/>
                <w:sz w:val="24"/>
                <w:szCs w:val="24"/>
              </w:rPr>
            </w:pPr>
            <w:r w:rsidRPr="00577FF3">
              <w:rPr>
                <w:rFonts w:ascii="Times New Roman" w:hAnsi="Times New Roman" w:cs="Times New Roman"/>
                <w:sz w:val="24"/>
                <w:szCs w:val="24"/>
              </w:rPr>
              <w:t xml:space="preserve">(c)                           </w:t>
            </w:r>
            <w:proofErr w:type="gramStart"/>
            <w:r w:rsidRPr="00577FF3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 w:rsidRPr="00577FF3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B</w:t>
            </w:r>
            <w:r w:rsidRPr="00577FF3">
              <w:rPr>
                <w:rFonts w:ascii="Times New Roman" w:hAnsi="Times New Roman" w:cs="Times New Roman"/>
                <w:sz w:val="24"/>
                <w:szCs w:val="24"/>
              </w:rPr>
              <w:t xml:space="preserve">  =</w:t>
            </w:r>
            <w:proofErr w:type="gramEnd"/>
            <w:r w:rsidRPr="00577FF3">
              <w:rPr>
                <w:rFonts w:ascii="Times New Roman" w:hAnsi="Times New Roman" w:cs="Times New Roman"/>
                <w:sz w:val="24"/>
                <w:szCs w:val="24"/>
              </w:rPr>
              <w:t xml:space="preserve">  0                                                                                        M1</w:t>
            </w:r>
          </w:p>
          <w:p w14:paraId="0FA77A7D" w14:textId="77777777" w:rsidR="000725D3" w:rsidRPr="00577FF3" w:rsidRDefault="000725D3" w:rsidP="00A758B7">
            <w:pPr>
              <w:pStyle w:val="Head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712CA7B" w14:textId="77777777" w:rsidR="000725D3" w:rsidRPr="00577FF3" w:rsidRDefault="000725D3" w:rsidP="00A758B7">
            <w:pPr>
              <w:pStyle w:val="Header"/>
              <w:rPr>
                <w:rFonts w:ascii="Times New Roman" w:hAnsi="Times New Roman" w:cs="Times New Roman"/>
                <w:sz w:val="24"/>
                <w:szCs w:val="24"/>
              </w:rPr>
            </w:pPr>
            <w:r w:rsidRPr="00577FF3">
              <w:rPr>
                <w:rFonts w:ascii="Times New Roman" w:hAnsi="Times New Roman" w:cs="Times New Roman"/>
                <w:sz w:val="24"/>
                <w:szCs w:val="24"/>
              </w:rPr>
              <w:t xml:space="preserve">           M(</w:t>
            </w:r>
            <w:r w:rsidRPr="00577FF3">
              <w:rPr>
                <w:rFonts w:ascii="Times New Roman" w:hAnsi="Times New Roman" w:cs="Times New Roman"/>
                <w:i/>
                <w:sz w:val="24"/>
                <w:szCs w:val="24"/>
              </w:rPr>
              <w:t>D</w:t>
            </w:r>
            <w:r w:rsidRPr="00577FF3">
              <w:rPr>
                <w:rFonts w:ascii="Times New Roman" w:hAnsi="Times New Roman" w:cs="Times New Roman"/>
                <w:sz w:val="24"/>
                <w:szCs w:val="24"/>
              </w:rPr>
              <w:t>):         20</w:t>
            </w:r>
            <w:r w:rsidRPr="00577FF3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  <w:r w:rsidRPr="00577FF3">
              <w:rPr>
                <w:rFonts w:ascii="Times New Roman" w:hAnsi="Times New Roman" w:cs="Times New Roman"/>
                <w:sz w:val="24"/>
                <w:szCs w:val="24"/>
              </w:rPr>
              <w:t xml:space="preserve"> X </w:t>
            </w:r>
            <w:proofErr w:type="spellStart"/>
            <w:proofErr w:type="gramStart"/>
            <w:r w:rsidRPr="00577FF3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proofErr w:type="spellEnd"/>
            <w:r w:rsidRPr="00577FF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 =</w:t>
            </w:r>
            <w:proofErr w:type="gramEnd"/>
            <w:r w:rsidRPr="00577FF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 10</w:t>
            </w:r>
            <w:r w:rsidRPr="00577FF3">
              <w:rPr>
                <w:rFonts w:ascii="Times New Roman" w:hAnsi="Times New Roman" w:cs="Times New Roman"/>
                <w:sz w:val="24"/>
                <w:szCs w:val="24"/>
              </w:rPr>
              <w:t>g</w:t>
            </w:r>
            <w:r w:rsidRPr="00577FF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577FF3">
              <w:rPr>
                <w:rFonts w:ascii="Times New Roman" w:hAnsi="Times New Roman" w:cs="Times New Roman"/>
                <w:sz w:val="24"/>
                <w:szCs w:val="24"/>
              </w:rPr>
              <w:t>X 1                                                                         M1  A1</w:t>
            </w:r>
          </w:p>
          <w:p w14:paraId="16EE8596" w14:textId="77777777" w:rsidR="000725D3" w:rsidRPr="00577FF3" w:rsidRDefault="000725D3" w:rsidP="00A758B7">
            <w:pPr>
              <w:pStyle w:val="Head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787881C" w14:textId="77777777" w:rsidR="000725D3" w:rsidRPr="00577FF3" w:rsidRDefault="000725D3" w:rsidP="00A758B7">
            <w:pPr>
              <w:pStyle w:val="Header"/>
              <w:rPr>
                <w:rFonts w:ascii="Times New Roman" w:hAnsi="Times New Roman" w:cs="Times New Roman"/>
                <w:sz w:val="24"/>
                <w:szCs w:val="24"/>
              </w:rPr>
            </w:pPr>
            <w:r w:rsidRPr="00577FF3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</w:t>
            </w:r>
            <w:proofErr w:type="gramStart"/>
            <w:r w:rsidRPr="00577FF3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577FF3">
              <w:rPr>
                <w:rFonts w:ascii="Times New Roman" w:hAnsi="Times New Roman" w:cs="Times New Roman"/>
                <w:sz w:val="24"/>
                <w:szCs w:val="24"/>
              </w:rPr>
              <w:t xml:space="preserve">  =</w:t>
            </w:r>
            <w:proofErr w:type="gramEnd"/>
            <w:r w:rsidRPr="00577FF3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577FF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DF  = </w:t>
            </w:r>
            <w:r w:rsidRPr="00577FF3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0.5 m</w:t>
            </w:r>
            <w:r w:rsidRPr="00577FF3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                         A1</w:t>
            </w:r>
          </w:p>
          <w:p w14:paraId="5C1205C5" w14:textId="77777777" w:rsidR="000725D3" w:rsidRPr="00577FF3" w:rsidRDefault="000725D3" w:rsidP="00A758B7">
            <w:pPr>
              <w:pStyle w:val="Head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7FF3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                                                                                     </w:t>
            </w:r>
            <w:r w:rsidRPr="00577FF3">
              <w:rPr>
                <w:rFonts w:ascii="Times New Roman" w:hAnsi="Times New Roman" w:cs="Times New Roman"/>
                <w:b/>
                <w:sz w:val="24"/>
                <w:szCs w:val="24"/>
              </w:rPr>
              <w:t>(4)</w:t>
            </w:r>
          </w:p>
          <w:p w14:paraId="388ACC41" w14:textId="3A74314E" w:rsidR="000725D3" w:rsidRPr="00577FF3" w:rsidRDefault="000725D3" w:rsidP="00A758B7">
            <w:pPr>
              <w:pStyle w:val="Header"/>
              <w:rPr>
                <w:rFonts w:ascii="Times New Roman" w:hAnsi="Times New Roman" w:cs="Times New Roman"/>
                <w:sz w:val="24"/>
                <w:szCs w:val="24"/>
              </w:rPr>
            </w:pPr>
            <w:r w:rsidRPr="00577FF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For weight/mass confusion, A0 </w:t>
            </w:r>
            <w:proofErr w:type="spellStart"/>
            <w:r w:rsidRPr="00577FF3">
              <w:rPr>
                <w:rFonts w:ascii="Times New Roman" w:hAnsi="Times New Roman" w:cs="Times New Roman"/>
                <w:i/>
                <w:sz w:val="24"/>
                <w:szCs w:val="24"/>
              </w:rPr>
              <w:t>A0</w:t>
            </w:r>
            <w:proofErr w:type="spellEnd"/>
            <w:r w:rsidRPr="00577FF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in (a) but allow f.t. in (b) (</w:t>
            </w:r>
            <w:proofErr w:type="spellStart"/>
            <w:r w:rsidRPr="00577FF3">
              <w:rPr>
                <w:rFonts w:ascii="Times New Roman" w:hAnsi="Times New Roman" w:cs="Times New Roman"/>
                <w:i/>
                <w:sz w:val="24"/>
                <w:szCs w:val="24"/>
              </w:rPr>
              <w:t>ans</w:t>
            </w:r>
            <w:proofErr w:type="spellEnd"/>
            <w:r w:rsidRPr="00577FF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50/3 = 16.7)</w:t>
            </w:r>
          </w:p>
          <w:p w14:paraId="3FCAAF2F" w14:textId="77777777" w:rsidR="000725D3" w:rsidRPr="00577FF3" w:rsidRDefault="000725D3" w:rsidP="00A758B7">
            <w:pPr>
              <w:pStyle w:val="Header"/>
              <w:rPr>
                <w:rFonts w:ascii="Times New Roman" w:hAnsi="Times New Roman" w:cs="Times New Roman"/>
                <w:sz w:val="24"/>
                <w:szCs w:val="24"/>
              </w:rPr>
            </w:pPr>
            <w:r w:rsidRPr="00577FF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General rule of deducting max. 1 per question for &gt; 3 </w:t>
            </w:r>
            <w:proofErr w:type="spellStart"/>
            <w:r w:rsidRPr="00577FF3">
              <w:rPr>
                <w:rFonts w:ascii="Times New Roman" w:hAnsi="Times New Roman" w:cs="Times New Roman"/>
                <w:i/>
                <w:sz w:val="24"/>
                <w:szCs w:val="24"/>
              </w:rPr>
              <w:t>s.f</w:t>
            </w:r>
            <w:proofErr w:type="spellEnd"/>
          </w:p>
          <w:p w14:paraId="5DAF622F" w14:textId="77777777" w:rsidR="000725D3" w:rsidRPr="00577FF3" w:rsidRDefault="000725D3" w:rsidP="00A758B7">
            <w:pPr>
              <w:pStyle w:val="Head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7FF3">
              <w:rPr>
                <w:rFonts w:ascii="Times New Roman" w:hAnsi="Times New Roman" w:cs="Times New Roman"/>
                <w:sz w:val="24"/>
                <w:szCs w:val="24"/>
              </w:rPr>
              <w:t xml:space="preserve">(c)  </w:t>
            </w:r>
            <w:r w:rsidRPr="00577FF3">
              <w:rPr>
                <w:rFonts w:ascii="Times New Roman" w:hAnsi="Times New Roman" w:cs="Times New Roman"/>
                <w:i/>
                <w:sz w:val="24"/>
                <w:szCs w:val="24"/>
              </w:rPr>
              <w:t>2</w:t>
            </w:r>
            <w:r w:rsidRPr="00577FF3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nd</w:t>
            </w:r>
            <w:r w:rsidRPr="00577FF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M1:  must have correct no. of </w:t>
            </w:r>
            <w:proofErr w:type="spellStart"/>
            <w:r w:rsidRPr="00577FF3">
              <w:rPr>
                <w:rFonts w:ascii="Times New Roman" w:hAnsi="Times New Roman" w:cs="Times New Roman"/>
                <w:i/>
                <w:sz w:val="24"/>
                <w:szCs w:val="24"/>
              </w:rPr>
              <w:t>non</w:t>
            </w:r>
            <w:proofErr w:type="spellEnd"/>
            <w:r w:rsidRPr="00577FF3">
              <w:rPr>
                <w:rFonts w:ascii="Times New Roman" w:hAnsi="Times New Roman" w:cs="Times New Roman"/>
                <w:i/>
                <w:sz w:val="24"/>
                <w:szCs w:val="24"/>
              </w:rPr>
              <w:t>=zero terms, and equation in x only</w:t>
            </w:r>
          </w:p>
          <w:p w14:paraId="2C568330" w14:textId="13814442" w:rsidR="000725D3" w:rsidRPr="00577FF3" w:rsidRDefault="000725D3" w:rsidP="00A758B7">
            <w:pPr>
              <w:pStyle w:val="Header"/>
              <w:rPr>
                <w:rFonts w:ascii="Times New Roman" w:hAnsi="Times New Roman" w:cs="Times New Roman"/>
                <w:sz w:val="24"/>
                <w:szCs w:val="24"/>
              </w:rPr>
            </w:pPr>
            <w:r w:rsidRPr="00577FF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      If use value(s) of R’s from (a) or (b):  M0.                                                                          </w:t>
            </w:r>
            <w:r w:rsidRPr="00577FF3">
              <w:rPr>
                <w:rFonts w:ascii="Times New Roman" w:hAnsi="Times New Roman" w:cs="Times New Roman"/>
                <w:b/>
                <w:sz w:val="24"/>
                <w:szCs w:val="24"/>
              </w:rPr>
              <w:t>Total 11 Marks</w:t>
            </w:r>
          </w:p>
        </w:tc>
      </w:tr>
    </w:tbl>
    <w:p w14:paraId="5614CE32" w14:textId="77777777" w:rsidR="00B72E73" w:rsidRPr="00577FF3" w:rsidRDefault="00B72E73" w:rsidP="006D2A76">
      <w:pPr>
        <w:rPr>
          <w:rFonts w:ascii="Times New Roman" w:hAnsi="Times New Roman" w:cs="Times New Roman"/>
          <w:sz w:val="24"/>
          <w:szCs w:val="24"/>
        </w:rPr>
      </w:pPr>
    </w:p>
    <w:p w14:paraId="215FA89E" w14:textId="003C47C5" w:rsidR="00401343" w:rsidRPr="00577FF3" w:rsidRDefault="00964A2A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bookmarkStart w:id="3" w:name="SiQue"/>
      <w:r w:rsidRPr="00577FF3">
        <w:rPr>
          <w:rFonts w:ascii="Times New Roman" w:hAnsi="Times New Roman" w:cs="Times New Roman"/>
          <w:noProof/>
          <w:sz w:val="32"/>
          <w:szCs w:val="32"/>
          <w:lang w:eastAsia="en-GB"/>
        </w:rPr>
        <w:lastRenderedPageBreak/>
        <w:drawing>
          <wp:anchor distT="0" distB="0" distL="114300" distR="114300" simplePos="0" relativeHeight="251658241" behindDoc="0" locked="0" layoutInCell="1" allowOverlap="1" wp14:anchorId="076CD817" wp14:editId="2059961B">
            <wp:simplePos x="0" y="0"/>
            <wp:positionH relativeFrom="rightMargin">
              <wp:align>left</wp:align>
            </wp:positionH>
            <wp:positionV relativeFrom="paragraph">
              <wp:posOffset>-725170</wp:posOffset>
            </wp:positionV>
            <wp:extent cx="757555" cy="721995"/>
            <wp:effectExtent l="0" t="0" r="4445" b="1905"/>
            <wp:wrapNone/>
            <wp:docPr id="3" name="Picture 3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5129" w:rsidRPr="00577FF3">
        <w:rPr>
          <w:rFonts w:ascii="Times New Roman" w:hAnsi="Times New Roman" w:cs="Times New Roman"/>
          <w:b/>
          <w:bCs/>
          <w:sz w:val="32"/>
          <w:szCs w:val="32"/>
          <w:u w:val="single"/>
        </w:rPr>
        <w:t>Silver Questions</w:t>
      </w:r>
      <w:bookmarkEnd w:id="3"/>
      <w:r w:rsidR="00F5723C" w:rsidRPr="00577FF3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577FF3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577FF3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577FF3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577FF3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577FF3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577FF3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 </w:t>
      </w:r>
    </w:p>
    <w:p w14:paraId="209B3B48" w14:textId="77777777" w:rsidR="008E1AA7" w:rsidRPr="00BA4C53" w:rsidRDefault="008E1AA7" w:rsidP="008E1AA7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r w:rsidRPr="00BA4C53">
        <w:rPr>
          <w:rFonts w:ascii="Times New Roman" w:hAnsi="Times New Roman" w:cs="Times New Roman"/>
          <w:b/>
          <w:bCs/>
          <w:sz w:val="26"/>
          <w:szCs w:val="26"/>
        </w:rPr>
        <w:t>Calculator</w:t>
      </w:r>
    </w:p>
    <w:p w14:paraId="7E3DFF83" w14:textId="0EDDF39D" w:rsidR="008E1AA7" w:rsidRDefault="008E1AA7" w:rsidP="008E1AA7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DF0AF4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30</w:t>
      </w:r>
    </w:p>
    <w:p w14:paraId="013EE451" w14:textId="75E43D56" w:rsidR="00DC3590" w:rsidRDefault="00715D8C" w:rsidP="00715D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27C250B0" w14:textId="77777777" w:rsidR="00DC3590" w:rsidRPr="00577FF3" w:rsidRDefault="00DC3590" w:rsidP="00715D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E68D4A9" w14:textId="77777777" w:rsidR="00715D8C" w:rsidRPr="00577FF3" w:rsidRDefault="00715D8C" w:rsidP="00577FF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sz w:val="24"/>
          <w:szCs w:val="24"/>
        </w:rPr>
        <w:t xml:space="preserve">A steel girder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AB</w:t>
      </w:r>
      <w:r w:rsidRPr="00577FF3">
        <w:rPr>
          <w:rFonts w:ascii="Times New Roman" w:hAnsi="Times New Roman" w:cs="Times New Roman"/>
          <w:sz w:val="24"/>
          <w:szCs w:val="24"/>
        </w:rPr>
        <w:t xml:space="preserve">, of mass 200 kg and length 12 m, rests horizontally in equilibrium on two smooth supports a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577FF3">
        <w:rPr>
          <w:rFonts w:ascii="Times New Roman" w:hAnsi="Times New Roman" w:cs="Times New Roman"/>
          <w:sz w:val="24"/>
          <w:szCs w:val="24"/>
        </w:rPr>
        <w:t xml:space="preserve"> and a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577FF3">
        <w:rPr>
          <w:rFonts w:ascii="Times New Roman" w:hAnsi="Times New Roman" w:cs="Times New Roman"/>
          <w:sz w:val="24"/>
          <w:szCs w:val="24"/>
        </w:rPr>
        <w:t xml:space="preserve">, where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AC</w:t>
      </w:r>
      <w:r w:rsidRPr="00577FF3">
        <w:rPr>
          <w:rFonts w:ascii="Times New Roman" w:hAnsi="Times New Roman" w:cs="Times New Roman"/>
          <w:sz w:val="24"/>
          <w:szCs w:val="24"/>
        </w:rPr>
        <w:t xml:space="preserve"> = 2 m and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DB</w:t>
      </w:r>
      <w:r w:rsidRPr="00577FF3">
        <w:rPr>
          <w:rFonts w:ascii="Times New Roman" w:hAnsi="Times New Roman" w:cs="Times New Roman"/>
          <w:sz w:val="24"/>
          <w:szCs w:val="24"/>
        </w:rPr>
        <w:t xml:space="preserve"> = 2 m. A man of mass 80 kg stands on the girder at the poin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577FF3">
        <w:rPr>
          <w:rFonts w:ascii="Times New Roman" w:hAnsi="Times New Roman" w:cs="Times New Roman"/>
          <w:sz w:val="24"/>
          <w:szCs w:val="24"/>
        </w:rPr>
        <w:t xml:space="preserve">, where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AP</w:t>
      </w:r>
      <w:r w:rsidRPr="00577FF3">
        <w:rPr>
          <w:rFonts w:ascii="Times New Roman" w:hAnsi="Times New Roman" w:cs="Times New Roman"/>
          <w:sz w:val="24"/>
          <w:szCs w:val="24"/>
        </w:rPr>
        <w:t xml:space="preserve"> = 4 m, as shown in Figure 1.</w:t>
      </w:r>
    </w:p>
    <w:p w14:paraId="36B317E9" w14:textId="5E379CEC" w:rsidR="00715D8C" w:rsidRPr="00577FF3" w:rsidRDefault="00715D8C" w:rsidP="00715D8C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030C85A" wp14:editId="08BAA6A6">
            <wp:extent cx="3990975" cy="1634557"/>
            <wp:effectExtent l="0" t="0" r="0" b="381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7968" cy="16374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A9082F" w14:textId="77777777" w:rsidR="00715D8C" w:rsidRPr="00577FF3" w:rsidRDefault="00715D8C" w:rsidP="00715D8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sz w:val="24"/>
          <w:szCs w:val="24"/>
        </w:rPr>
        <w:t>The man is modelled as a particle and the girder is modelled as a uniform rod.</w:t>
      </w:r>
    </w:p>
    <w:p w14:paraId="62ABB1F0" w14:textId="77777777" w:rsidR="00715D8C" w:rsidRPr="00577FF3" w:rsidRDefault="00715D8C" w:rsidP="00715D8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sz w:val="24"/>
          <w:szCs w:val="24"/>
        </w:rPr>
        <w:t xml:space="preserve">(a) Find the magnitude of the reaction on the girder at the support a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577FF3">
        <w:rPr>
          <w:rFonts w:ascii="Times New Roman" w:hAnsi="Times New Roman" w:cs="Times New Roman"/>
          <w:sz w:val="24"/>
          <w:szCs w:val="24"/>
        </w:rPr>
        <w:t>.</w:t>
      </w:r>
    </w:p>
    <w:p w14:paraId="6FD62D3C" w14:textId="77777777" w:rsidR="00715D8C" w:rsidRPr="00577FF3" w:rsidRDefault="00715D8C" w:rsidP="00715D8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069249F7" w14:textId="77777777" w:rsidR="00715D8C" w:rsidRPr="00577FF3" w:rsidRDefault="00715D8C" w:rsidP="00715D8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sz w:val="24"/>
          <w:szCs w:val="24"/>
        </w:rPr>
        <w:t xml:space="preserve">The support a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577FF3">
        <w:rPr>
          <w:rFonts w:ascii="Times New Roman" w:hAnsi="Times New Roman" w:cs="Times New Roman"/>
          <w:sz w:val="24"/>
          <w:szCs w:val="24"/>
        </w:rPr>
        <w:t xml:space="preserve"> is now moved to the poin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77FF3">
        <w:rPr>
          <w:rFonts w:ascii="Times New Roman" w:hAnsi="Times New Roman" w:cs="Times New Roman"/>
          <w:sz w:val="24"/>
          <w:szCs w:val="24"/>
        </w:rPr>
        <w:t xml:space="preserve"> on the girder, where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XB</w:t>
      </w:r>
      <w:r w:rsidRPr="00577FF3">
        <w:rPr>
          <w:rFonts w:ascii="Times New Roman" w:hAnsi="Times New Roman" w:cs="Times New Roman"/>
          <w:sz w:val="24"/>
          <w:szCs w:val="24"/>
        </w:rPr>
        <w:t xml:space="preserve"> =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77FF3">
        <w:rPr>
          <w:rFonts w:ascii="Times New Roman" w:hAnsi="Times New Roman" w:cs="Times New Roman"/>
          <w:sz w:val="24"/>
          <w:szCs w:val="24"/>
        </w:rPr>
        <w:t xml:space="preserve"> metres. The man remains on the girder a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577FF3">
        <w:rPr>
          <w:rFonts w:ascii="Times New Roman" w:hAnsi="Times New Roman" w:cs="Times New Roman"/>
          <w:sz w:val="24"/>
          <w:szCs w:val="24"/>
        </w:rPr>
        <w:t>, as shown in Figure 2.</w:t>
      </w:r>
    </w:p>
    <w:p w14:paraId="352C4340" w14:textId="602667A1" w:rsidR="00715D8C" w:rsidRPr="00577FF3" w:rsidRDefault="00715D8C" w:rsidP="00715D8C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1A831A7C" wp14:editId="3ADB0C75">
            <wp:extent cx="4048125" cy="1588826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8169" cy="15927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1CC2C4" w14:textId="77777777" w:rsidR="00715D8C" w:rsidRPr="00577FF3" w:rsidRDefault="00715D8C" w:rsidP="00715D8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sz w:val="24"/>
          <w:szCs w:val="24"/>
        </w:rPr>
        <w:t>Given that the magnitudes of the reactions at the two supports are now equal and that the girder again rests horizontally in equilibrium, find</w:t>
      </w:r>
    </w:p>
    <w:p w14:paraId="3068D536" w14:textId="77777777" w:rsidR="00715D8C" w:rsidRPr="00577FF3" w:rsidRDefault="00715D8C" w:rsidP="00715D8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sz w:val="24"/>
          <w:szCs w:val="24"/>
        </w:rPr>
        <w:t xml:space="preserve">(b) the magnitude of the reaction at the support a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77FF3">
        <w:rPr>
          <w:rFonts w:ascii="Times New Roman" w:hAnsi="Times New Roman" w:cs="Times New Roman"/>
          <w:sz w:val="24"/>
          <w:szCs w:val="24"/>
        </w:rPr>
        <w:t>,</w:t>
      </w:r>
    </w:p>
    <w:p w14:paraId="40C843C5" w14:textId="77777777" w:rsidR="00715D8C" w:rsidRPr="00577FF3" w:rsidRDefault="00715D8C" w:rsidP="00715D8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5DDCBD86" w14:textId="77777777" w:rsidR="00715D8C" w:rsidRPr="00577FF3" w:rsidRDefault="00715D8C" w:rsidP="00715D8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sz w:val="24"/>
          <w:szCs w:val="24"/>
        </w:rPr>
        <w:t xml:space="preserve">(c) the value of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77FF3">
        <w:rPr>
          <w:rFonts w:ascii="Times New Roman" w:hAnsi="Times New Roman" w:cs="Times New Roman"/>
          <w:sz w:val="24"/>
          <w:szCs w:val="24"/>
        </w:rPr>
        <w:t>.</w:t>
      </w:r>
    </w:p>
    <w:p w14:paraId="785F992A" w14:textId="77777777" w:rsidR="00715D8C" w:rsidRPr="00577FF3" w:rsidRDefault="00715D8C" w:rsidP="00715D8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76FB7E14" w14:textId="45189D6B" w:rsidR="005221D4" w:rsidRPr="00DA1B80" w:rsidRDefault="005221D4" w:rsidP="005221D4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/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2920C8B1" w14:textId="77777777" w:rsidR="005221D4" w:rsidRPr="00DA1B80" w:rsidRDefault="005221D4" w:rsidP="005221D4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69BFF8DA" w14:textId="77777777" w:rsidR="005221D4" w:rsidRDefault="005221D4" w:rsidP="005221D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C96F396" w14:textId="48E7C791" w:rsidR="003E07BC" w:rsidRPr="00577FF3" w:rsidRDefault="003E07BC" w:rsidP="003E07B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  <w:r w:rsidRPr="00577FF3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577FF3">
        <w:rPr>
          <w:rFonts w:ascii="Times New Roman" w:hAnsi="Times New Roman" w:cs="Times New Roman"/>
          <w:sz w:val="24"/>
          <w:szCs w:val="24"/>
        </w:rPr>
        <w:t> </w:t>
      </w:r>
    </w:p>
    <w:p w14:paraId="760BA96A" w14:textId="6F8CBF54" w:rsidR="003E07BC" w:rsidRPr="00577FF3" w:rsidRDefault="003E07BC" w:rsidP="003E07BC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2537070" wp14:editId="3C219638">
            <wp:extent cx="3038475" cy="952500"/>
            <wp:effectExtent l="0" t="0" r="952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6F4550" w14:textId="77777777" w:rsidR="003E07BC" w:rsidRPr="00577FF3" w:rsidRDefault="003E07BC" w:rsidP="003E07BC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b/>
          <w:bCs/>
          <w:sz w:val="24"/>
          <w:szCs w:val="24"/>
        </w:rPr>
        <w:t>Figure 1</w:t>
      </w:r>
    </w:p>
    <w:p w14:paraId="1FC2E701" w14:textId="2EEF3C71" w:rsidR="003E07BC" w:rsidRPr="00577FF3" w:rsidRDefault="003E07BC" w:rsidP="003E07B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sz w:val="24"/>
          <w:szCs w:val="24"/>
        </w:rPr>
        <w:br/>
        <w:t xml:space="preserve">A non-uniform rod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AB</w:t>
      </w:r>
      <w:r w:rsidRPr="00577FF3">
        <w:rPr>
          <w:rFonts w:ascii="Times New Roman" w:hAnsi="Times New Roman" w:cs="Times New Roman"/>
          <w:sz w:val="24"/>
          <w:szCs w:val="24"/>
        </w:rPr>
        <w:t xml:space="preserve">, of mass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577FF3">
        <w:rPr>
          <w:rFonts w:ascii="Times New Roman" w:hAnsi="Times New Roman" w:cs="Times New Roman"/>
          <w:sz w:val="24"/>
          <w:szCs w:val="24"/>
        </w:rPr>
        <w:t xml:space="preserve"> and length 5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577FF3">
        <w:rPr>
          <w:rFonts w:ascii="Times New Roman" w:hAnsi="Times New Roman" w:cs="Times New Roman"/>
          <w:sz w:val="24"/>
          <w:szCs w:val="24"/>
        </w:rPr>
        <w:t xml:space="preserve">, rests horizontally in equilibrium on two supports a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577FF3">
        <w:rPr>
          <w:rFonts w:ascii="Times New Roman" w:hAnsi="Times New Roman" w:cs="Times New Roman"/>
          <w:sz w:val="24"/>
          <w:szCs w:val="24"/>
        </w:rPr>
        <w:t xml:space="preserve"> and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577FF3">
        <w:rPr>
          <w:rFonts w:ascii="Times New Roman" w:hAnsi="Times New Roman" w:cs="Times New Roman"/>
          <w:sz w:val="24"/>
          <w:szCs w:val="24"/>
        </w:rPr>
        <w:t xml:space="preserve">, where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AC</w:t>
      </w:r>
      <w:r w:rsidRPr="00577FF3">
        <w:rPr>
          <w:rFonts w:ascii="Times New Roman" w:hAnsi="Times New Roman" w:cs="Times New Roman"/>
          <w:sz w:val="24"/>
          <w:szCs w:val="24"/>
        </w:rPr>
        <w:t xml:space="preserve"> =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DB</w:t>
      </w:r>
      <w:r w:rsidRPr="00577FF3">
        <w:rPr>
          <w:rFonts w:ascii="Times New Roman" w:hAnsi="Times New Roman" w:cs="Times New Roman"/>
          <w:sz w:val="24"/>
          <w:szCs w:val="24"/>
        </w:rPr>
        <w:t xml:space="preserve"> =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577FF3">
        <w:rPr>
          <w:rFonts w:ascii="Times New Roman" w:hAnsi="Times New Roman" w:cs="Times New Roman"/>
          <w:sz w:val="24"/>
          <w:szCs w:val="24"/>
        </w:rPr>
        <w:t xml:space="preserve">, as shown in Figure 1. The centre of mass of the rod is at the poin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G</w:t>
      </w:r>
      <w:r w:rsidRPr="00577FF3">
        <w:rPr>
          <w:rFonts w:ascii="Times New Roman" w:hAnsi="Times New Roman" w:cs="Times New Roman"/>
          <w:sz w:val="24"/>
          <w:szCs w:val="24"/>
        </w:rPr>
        <w:t xml:space="preserve">. A particle of mass </w:t>
      </w:r>
      <w:r w:rsidR="00045C3E" w:rsidRPr="00577FF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3A3B45DA">
          <v:shape id="_x0000_i1032" type="#_x0000_t75" style="width:12.2pt;height:31pt" o:ole="">
            <v:imagedata r:id="rId44" o:title=""/>
          </v:shape>
          <o:OLEObject Type="Embed" ProgID="Equation.DSMT4" ShapeID="_x0000_i1032" DrawAspect="Content" ObjectID="_1727258809" r:id="rId45"/>
        </w:objec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577FF3">
        <w:rPr>
          <w:rFonts w:ascii="Times New Roman" w:hAnsi="Times New Roman" w:cs="Times New Roman"/>
          <w:sz w:val="24"/>
          <w:szCs w:val="24"/>
        </w:rPr>
        <w:t xml:space="preserve"> is placed on the rod a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77FF3">
        <w:rPr>
          <w:rFonts w:ascii="Times New Roman" w:hAnsi="Times New Roman" w:cs="Times New Roman"/>
          <w:sz w:val="24"/>
          <w:szCs w:val="24"/>
        </w:rPr>
        <w:t xml:space="preserve"> and the rod is on the point of tipping abou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577FF3">
        <w:rPr>
          <w:rFonts w:ascii="Times New Roman" w:hAnsi="Times New Roman" w:cs="Times New Roman"/>
          <w:sz w:val="24"/>
          <w:szCs w:val="24"/>
        </w:rPr>
        <w:t>.</w:t>
      </w:r>
    </w:p>
    <w:p w14:paraId="1324DC25" w14:textId="6D77BC68" w:rsidR="003E07BC" w:rsidRPr="00577FF3" w:rsidRDefault="003E07BC" w:rsidP="003E07B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sz w:val="24"/>
          <w:szCs w:val="24"/>
        </w:rPr>
        <w:t xml:space="preserve">(a) Show that GD = </w:t>
      </w:r>
      <w:r w:rsidR="00045C3E" w:rsidRPr="00B975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28704DA4">
          <v:shape id="_x0000_i1033" type="#_x0000_t75" style="width:12.2pt;height:31pt" o:ole="">
            <v:imagedata r:id="rId44" o:title=""/>
          </v:shape>
          <o:OLEObject Type="Embed" ProgID="Equation.DSMT4" ShapeID="_x0000_i1033" DrawAspect="Content" ObjectID="_1727258810" r:id="rId46"/>
        </w:objec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577FF3">
        <w:rPr>
          <w:rFonts w:ascii="Times New Roman" w:hAnsi="Times New Roman" w:cs="Times New Roman"/>
          <w:sz w:val="24"/>
          <w:szCs w:val="24"/>
        </w:rPr>
        <w:t>.</w:t>
      </w:r>
    </w:p>
    <w:p w14:paraId="081E3590" w14:textId="77777777" w:rsidR="003E07BC" w:rsidRPr="00577FF3" w:rsidRDefault="003E07BC" w:rsidP="003E07B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09F978AF" w14:textId="77777777" w:rsidR="003E07BC" w:rsidRPr="00577FF3" w:rsidRDefault="003E07BC" w:rsidP="003E07B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sz w:val="24"/>
          <w:szCs w:val="24"/>
        </w:rPr>
        <w:t xml:space="preserve">The particle is moved from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77FF3">
        <w:rPr>
          <w:rFonts w:ascii="Times New Roman" w:hAnsi="Times New Roman" w:cs="Times New Roman"/>
          <w:sz w:val="24"/>
          <w:szCs w:val="24"/>
        </w:rPr>
        <w:t xml:space="preserve"> to the mid-point of the rod and the rod remains in equilibrium.</w:t>
      </w:r>
    </w:p>
    <w:p w14:paraId="42977ADC" w14:textId="77777777" w:rsidR="003E07BC" w:rsidRPr="00577FF3" w:rsidRDefault="003E07BC" w:rsidP="003E07B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sz w:val="24"/>
          <w:szCs w:val="24"/>
        </w:rPr>
        <w:t xml:space="preserve">(b) Find the magnitude of the normal reaction between the support a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577FF3">
        <w:rPr>
          <w:rFonts w:ascii="Times New Roman" w:hAnsi="Times New Roman" w:cs="Times New Roman"/>
          <w:sz w:val="24"/>
          <w:szCs w:val="24"/>
        </w:rPr>
        <w:t xml:space="preserve"> and the rod.</w:t>
      </w:r>
    </w:p>
    <w:p w14:paraId="485126FC" w14:textId="77777777" w:rsidR="003E07BC" w:rsidRPr="00577FF3" w:rsidRDefault="003E07BC" w:rsidP="003E07B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5895E059" w14:textId="6D5679C3" w:rsidR="005221D4" w:rsidRPr="00DA1B80" w:rsidRDefault="003E07BC" w:rsidP="00577FF3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577FF3">
        <w:rPr>
          <w:rFonts w:ascii="Times New Roman" w:hAnsi="Times New Roman" w:cs="Times New Roman"/>
          <w:sz w:val="24"/>
          <w:szCs w:val="24"/>
        </w:rPr>
        <w:t> </w:t>
      </w:r>
      <w:r w:rsidR="005221D4"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5221D4">
        <w:rPr>
          <w:rFonts w:ascii="Times New Roman" w:hAnsi="Times New Roman"/>
          <w:b/>
          <w:bCs/>
          <w:sz w:val="24"/>
          <w:szCs w:val="24"/>
        </w:rPr>
        <w:t>2</w:t>
      </w:r>
      <w:r w:rsidR="005221D4"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5221D4">
        <w:rPr>
          <w:rFonts w:ascii="Times New Roman" w:hAnsi="Times New Roman"/>
          <w:b/>
          <w:bCs/>
          <w:sz w:val="24"/>
          <w:szCs w:val="24"/>
        </w:rPr>
        <w:t>9</w:t>
      </w:r>
      <w:r w:rsidR="005221D4"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08CC9FD6" w14:textId="77777777" w:rsidR="005221D4" w:rsidRPr="00DA1B80" w:rsidRDefault="005221D4" w:rsidP="005221D4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5DA07D08" w14:textId="77777777" w:rsidR="003E07BC" w:rsidRPr="00577FF3" w:rsidRDefault="003E07BC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81D3F7C" w14:textId="792A13E0" w:rsidR="00B72E73" w:rsidRPr="00577FF3" w:rsidRDefault="00B72E73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5193411" w14:textId="77777777" w:rsidR="00B72E73" w:rsidRPr="00577FF3" w:rsidRDefault="00B72E73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7184F5B" w14:textId="77777777" w:rsidR="003E07BC" w:rsidRPr="00577FF3" w:rsidRDefault="003E07BC" w:rsidP="003E07B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AA9214A" w14:textId="77777777" w:rsidR="003E07BC" w:rsidRPr="00577FF3" w:rsidRDefault="003E07BC" w:rsidP="003E07B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56EE3D6" w14:textId="77777777" w:rsidR="003E07BC" w:rsidRPr="00577FF3" w:rsidRDefault="003E07BC" w:rsidP="003E07B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A2734F4" w14:textId="77777777" w:rsidR="003E07BC" w:rsidRPr="00577FF3" w:rsidRDefault="003E07BC" w:rsidP="003E07B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D272E90" w14:textId="77777777" w:rsidR="003E07BC" w:rsidRPr="00577FF3" w:rsidRDefault="003E07BC" w:rsidP="003E07B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3320D74" w14:textId="77777777" w:rsidR="003E07BC" w:rsidRPr="00577FF3" w:rsidRDefault="003E07BC" w:rsidP="003E07B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23AC507" w14:textId="77777777" w:rsidR="003E07BC" w:rsidRPr="00577FF3" w:rsidRDefault="003E07BC" w:rsidP="003E07B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3A565A1" w14:textId="77777777" w:rsidR="003E07BC" w:rsidRPr="00577FF3" w:rsidRDefault="003E07BC" w:rsidP="003E07B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B3891ED" w14:textId="77777777" w:rsidR="003E07BC" w:rsidRPr="00577FF3" w:rsidRDefault="003E07BC" w:rsidP="003E07B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4431307" w14:textId="77777777" w:rsidR="003E07BC" w:rsidRPr="00577FF3" w:rsidRDefault="003E07BC" w:rsidP="003E07B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C3DDCE5" w14:textId="77777777" w:rsidR="003E07BC" w:rsidRPr="00577FF3" w:rsidRDefault="003E07BC" w:rsidP="003E07B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C4FFF80" w14:textId="77777777" w:rsidR="003E07BC" w:rsidRPr="00577FF3" w:rsidRDefault="003E07BC" w:rsidP="003E07B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409C831" w14:textId="77777777" w:rsidR="003E07BC" w:rsidRPr="00577FF3" w:rsidRDefault="003E07BC" w:rsidP="003E07B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651A87E" w14:textId="77777777" w:rsidR="003E07BC" w:rsidRPr="00577FF3" w:rsidRDefault="003E07BC" w:rsidP="003E07B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5B98F17" w14:textId="77777777" w:rsidR="003E07BC" w:rsidRPr="00577FF3" w:rsidRDefault="003E07BC" w:rsidP="003E07B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AB32A5D" w14:textId="77777777" w:rsidR="003E07BC" w:rsidRPr="00577FF3" w:rsidRDefault="003E07BC" w:rsidP="003E07B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66D16CB" w14:textId="77777777" w:rsidR="003E07BC" w:rsidRPr="00577FF3" w:rsidRDefault="003E07BC" w:rsidP="003E07B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2101788" w14:textId="77777777" w:rsidR="003E07BC" w:rsidRPr="00577FF3" w:rsidRDefault="003E07BC" w:rsidP="003E07B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E636F35" w14:textId="77777777" w:rsidR="003E07BC" w:rsidRPr="00577FF3" w:rsidRDefault="003E07BC" w:rsidP="003E07B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7AE23F0" w14:textId="77777777" w:rsidR="003E07BC" w:rsidRPr="00577FF3" w:rsidRDefault="003E07BC" w:rsidP="003E07B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EA5864D" w14:textId="77777777" w:rsidR="003E07BC" w:rsidRPr="00577FF3" w:rsidRDefault="003E07BC" w:rsidP="003E07B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F1E2931" w14:textId="77777777" w:rsidR="003E07BC" w:rsidRPr="00577FF3" w:rsidRDefault="003E07BC" w:rsidP="003E07B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31F01E3" w14:textId="77777777" w:rsidR="003E07BC" w:rsidRPr="00577FF3" w:rsidRDefault="003E07BC" w:rsidP="003E07B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71204A3" w14:textId="77777777" w:rsidR="003E07BC" w:rsidRPr="00577FF3" w:rsidRDefault="003E07BC" w:rsidP="003E07B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13D141E" w14:textId="00577B0D" w:rsidR="003E07BC" w:rsidRPr="00577FF3" w:rsidRDefault="003E07BC" w:rsidP="003E07B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b/>
          <w:bCs/>
          <w:sz w:val="24"/>
          <w:szCs w:val="24"/>
        </w:rPr>
        <w:t>Q3.</w:t>
      </w:r>
      <w:r w:rsidRPr="00577FF3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577FF3">
        <w:rPr>
          <w:rFonts w:ascii="Times New Roman" w:hAnsi="Times New Roman" w:cs="Times New Roman"/>
          <w:sz w:val="24"/>
          <w:szCs w:val="24"/>
        </w:rPr>
        <w:t> </w:t>
      </w:r>
    </w:p>
    <w:p w14:paraId="0F39A38F" w14:textId="4CAC3792" w:rsidR="003E07BC" w:rsidRPr="00577FF3" w:rsidRDefault="003E07BC" w:rsidP="003E07BC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14A24BA7" wp14:editId="1964D781">
            <wp:extent cx="4181475" cy="2238375"/>
            <wp:effectExtent l="0" t="0" r="9525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1475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446491" w14:textId="77777777" w:rsidR="003E07BC" w:rsidRPr="00577FF3" w:rsidRDefault="003E07BC" w:rsidP="003E07BC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b/>
          <w:bCs/>
          <w:sz w:val="24"/>
          <w:szCs w:val="24"/>
        </w:rPr>
        <w:t>Figure 3</w:t>
      </w:r>
    </w:p>
    <w:p w14:paraId="27D2CA52" w14:textId="72DBE201" w:rsidR="003E07BC" w:rsidRPr="00577FF3" w:rsidRDefault="003E07BC" w:rsidP="003E07B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sz w:val="24"/>
          <w:szCs w:val="24"/>
        </w:rPr>
        <w:t xml:space="preserve">A beam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AB</w:t>
      </w:r>
      <w:r w:rsidRPr="00577FF3">
        <w:rPr>
          <w:rFonts w:ascii="Times New Roman" w:hAnsi="Times New Roman" w:cs="Times New Roman"/>
          <w:sz w:val="24"/>
          <w:szCs w:val="24"/>
        </w:rPr>
        <w:t xml:space="preserve"> has weigh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W</w:t>
      </w:r>
      <w:r w:rsidR="00375BC1" w:rsidRPr="00577FF3">
        <w:rPr>
          <w:rFonts w:ascii="Times New Roman" w:hAnsi="Times New Roman" w:cs="Times New Roman"/>
          <w:sz w:val="24"/>
          <w:szCs w:val="24"/>
        </w:rPr>
        <w:t xml:space="preserve"> N</w:t>
      </w:r>
      <w:r w:rsidRPr="00577FF3">
        <w:rPr>
          <w:rFonts w:ascii="Times New Roman" w:hAnsi="Times New Roman" w:cs="Times New Roman"/>
          <w:sz w:val="24"/>
          <w:szCs w:val="24"/>
        </w:rPr>
        <w:t xml:space="preserve">ewtons and length 4 m. The beam is held in equilibrium in a horizontal position by two vertical ropes attached to the beam. One rope is attached to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577FF3">
        <w:rPr>
          <w:rFonts w:ascii="Times New Roman" w:hAnsi="Times New Roman" w:cs="Times New Roman"/>
          <w:sz w:val="24"/>
          <w:szCs w:val="24"/>
        </w:rPr>
        <w:t xml:space="preserve"> and the other rope is attached to the poin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577FF3">
        <w:rPr>
          <w:rFonts w:ascii="Times New Roman" w:hAnsi="Times New Roman" w:cs="Times New Roman"/>
          <w:sz w:val="24"/>
          <w:szCs w:val="24"/>
        </w:rPr>
        <w:t xml:space="preserve"> on the beam, where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AC</w:t>
      </w:r>
      <w:r w:rsidRPr="00577FF3">
        <w:rPr>
          <w:rFonts w:ascii="Times New Roman" w:hAnsi="Times New Roman" w:cs="Times New Roman"/>
          <w:sz w:val="24"/>
          <w:szCs w:val="24"/>
        </w:rPr>
        <w:t xml:space="preserve"> =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577FF3">
        <w:rPr>
          <w:rFonts w:ascii="Times New Roman" w:hAnsi="Times New Roman" w:cs="Times New Roman"/>
          <w:sz w:val="24"/>
          <w:szCs w:val="24"/>
        </w:rPr>
        <w:t xml:space="preserve"> metres, as shown in Figure 3. The beam is modelled as a uniform rod and the ropes as light inextensible strings. The tension in the rope attached a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577FF3">
        <w:rPr>
          <w:rFonts w:ascii="Times New Roman" w:hAnsi="Times New Roman" w:cs="Times New Roman"/>
          <w:sz w:val="24"/>
          <w:szCs w:val="24"/>
        </w:rPr>
        <w:t xml:space="preserve"> is double the tension in the rope attached a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577FF3">
        <w:rPr>
          <w:rFonts w:ascii="Times New Roman" w:hAnsi="Times New Roman" w:cs="Times New Roman"/>
          <w:sz w:val="24"/>
          <w:szCs w:val="24"/>
        </w:rPr>
        <w:t>.</w:t>
      </w:r>
    </w:p>
    <w:p w14:paraId="5CA875BE" w14:textId="77777777" w:rsidR="003E07BC" w:rsidRPr="00577FF3" w:rsidRDefault="003E07BC" w:rsidP="003E07B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sz w:val="24"/>
          <w:szCs w:val="24"/>
        </w:rPr>
        <w:t xml:space="preserve">(a) Find the value of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577FF3">
        <w:rPr>
          <w:rFonts w:ascii="Times New Roman" w:hAnsi="Times New Roman" w:cs="Times New Roman"/>
          <w:sz w:val="24"/>
          <w:szCs w:val="24"/>
        </w:rPr>
        <w:t>.</w:t>
      </w:r>
    </w:p>
    <w:p w14:paraId="45B9DE94" w14:textId="77777777" w:rsidR="003E07BC" w:rsidRPr="00577FF3" w:rsidRDefault="003E07BC" w:rsidP="003E07B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b/>
          <w:bCs/>
          <w:sz w:val="24"/>
          <w:szCs w:val="24"/>
        </w:rPr>
        <w:t>(6)</w:t>
      </w:r>
    </w:p>
    <w:p w14:paraId="069CA478" w14:textId="787A2E5B" w:rsidR="003E07BC" w:rsidRPr="00577FF3" w:rsidRDefault="003E07BC" w:rsidP="003E07B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sz w:val="24"/>
          <w:szCs w:val="24"/>
        </w:rPr>
        <w:t xml:space="preserve">A small load of weigh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kW</w:t>
      </w:r>
      <w:r w:rsidRPr="00577FF3">
        <w:rPr>
          <w:rFonts w:ascii="Times New Roman" w:hAnsi="Times New Roman" w:cs="Times New Roman"/>
          <w:sz w:val="24"/>
          <w:szCs w:val="24"/>
        </w:rPr>
        <w:t xml:space="preserve"> Newtons is attached to the beam a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77FF3">
        <w:rPr>
          <w:rFonts w:ascii="Times New Roman" w:hAnsi="Times New Roman" w:cs="Times New Roman"/>
          <w:sz w:val="24"/>
          <w:szCs w:val="24"/>
        </w:rPr>
        <w:t xml:space="preserve">. The beam remains in equilibrium in a horizontal position. The load is modelled as a particle. The tension in the rope attached a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577FF3">
        <w:rPr>
          <w:rFonts w:ascii="Times New Roman" w:hAnsi="Times New Roman" w:cs="Times New Roman"/>
          <w:sz w:val="24"/>
          <w:szCs w:val="24"/>
        </w:rPr>
        <w:t xml:space="preserve"> is now four times the tension in the rope attached a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577FF3">
        <w:rPr>
          <w:rFonts w:ascii="Times New Roman" w:hAnsi="Times New Roman" w:cs="Times New Roman"/>
          <w:sz w:val="24"/>
          <w:szCs w:val="24"/>
        </w:rPr>
        <w:t>.</w:t>
      </w:r>
    </w:p>
    <w:p w14:paraId="425E34C2" w14:textId="77777777" w:rsidR="003E07BC" w:rsidRPr="00577FF3" w:rsidRDefault="003E07BC" w:rsidP="003E07B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sz w:val="24"/>
          <w:szCs w:val="24"/>
        </w:rPr>
        <w:t xml:space="preserve">(b) Find the value of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577FF3">
        <w:rPr>
          <w:rFonts w:ascii="Times New Roman" w:hAnsi="Times New Roman" w:cs="Times New Roman"/>
          <w:sz w:val="24"/>
          <w:szCs w:val="24"/>
        </w:rPr>
        <w:t>.</w:t>
      </w:r>
    </w:p>
    <w:p w14:paraId="331AD3EA" w14:textId="77777777" w:rsidR="003E07BC" w:rsidRPr="00577FF3" w:rsidRDefault="003E07BC" w:rsidP="003E07B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b/>
          <w:bCs/>
          <w:sz w:val="24"/>
          <w:szCs w:val="24"/>
        </w:rPr>
        <w:t>(6)</w:t>
      </w:r>
    </w:p>
    <w:p w14:paraId="1D01C1F3" w14:textId="5585A5C6" w:rsidR="005221D4" w:rsidRPr="00DA1B80" w:rsidRDefault="005221D4" w:rsidP="005221D4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/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2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677A42D8" w14:textId="77777777" w:rsidR="005221D4" w:rsidRPr="00DA1B80" w:rsidRDefault="005221D4" w:rsidP="005221D4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0E31BB92" w14:textId="2F2F2181" w:rsidR="003E07BC" w:rsidRPr="00577FF3" w:rsidRDefault="009B4FAE" w:rsidP="009B4FA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7FF3">
        <w:rPr>
          <w:rFonts w:ascii="Times New Roman" w:hAnsi="Times New Roman" w:cs="Times New Roman"/>
          <w:b/>
          <w:sz w:val="24"/>
          <w:szCs w:val="24"/>
        </w:rPr>
        <w:t>E</w:t>
      </w:r>
      <w:r w:rsidR="005221D4">
        <w:rPr>
          <w:rFonts w:ascii="Times New Roman" w:hAnsi="Times New Roman" w:cs="Times New Roman"/>
          <w:b/>
          <w:sz w:val="24"/>
          <w:szCs w:val="24"/>
        </w:rPr>
        <w:t>nd of questions</w:t>
      </w:r>
    </w:p>
    <w:p w14:paraId="22EF369C" w14:textId="77777777" w:rsidR="00B72E73" w:rsidRPr="00577FF3" w:rsidRDefault="00B72E73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E0ECE9F" w14:textId="77777777" w:rsidR="00B72E73" w:rsidRPr="00577FF3" w:rsidRDefault="00B72E73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9197C56" w14:textId="77777777" w:rsidR="00B72E73" w:rsidRPr="00577FF3" w:rsidRDefault="00B72E73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1C3A929" w14:textId="77777777" w:rsidR="00B72E73" w:rsidRPr="00577FF3" w:rsidRDefault="00B72E73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A3D7364" w14:textId="77777777" w:rsidR="00B72E73" w:rsidRPr="00577FF3" w:rsidRDefault="00B72E73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280B9F2" w14:textId="77777777" w:rsidR="00B72E73" w:rsidRPr="00577FF3" w:rsidRDefault="00B72E73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F6A1AA2" w14:textId="77777777" w:rsidR="00B72E73" w:rsidRPr="00577FF3" w:rsidRDefault="00B72E73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48C88A7" w14:textId="77777777" w:rsidR="00B72E73" w:rsidRPr="00577FF3" w:rsidRDefault="00B72E73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E634A4E" w14:textId="77777777" w:rsidR="00B72E73" w:rsidRPr="00577FF3" w:rsidRDefault="00B72E73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22671CC" w14:textId="77777777" w:rsidR="00B72E73" w:rsidRPr="00577FF3" w:rsidRDefault="00B72E73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E84AF72" w14:textId="37EA5090" w:rsidR="00535129" w:rsidRPr="00577FF3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bookmarkStart w:id="4" w:name="SiMS"/>
      <w:r w:rsidRPr="00577FF3">
        <w:rPr>
          <w:rFonts w:ascii="Times New Roman" w:hAnsi="Times New Roman" w:cs="Times New Roman"/>
          <w:b/>
          <w:bCs/>
          <w:sz w:val="24"/>
          <w:szCs w:val="24"/>
          <w:u w:val="single"/>
        </w:rPr>
        <w:t>Silver Mark Scheme</w:t>
      </w:r>
    </w:p>
    <w:bookmarkEnd w:id="4"/>
    <w:p w14:paraId="5FF74B05" w14:textId="77777777" w:rsidR="003E07BC" w:rsidRPr="00577FF3" w:rsidRDefault="003E07BC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A8EB803" w14:textId="7D241C35" w:rsidR="00FE6B55" w:rsidRPr="00577FF3" w:rsidRDefault="003E07BC">
      <w:pPr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0FDE479B" w14:textId="3B2BFFD0" w:rsidR="00B72E73" w:rsidRPr="00577FF3" w:rsidRDefault="00715D8C">
      <w:pPr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48EBF9E" wp14:editId="72D90E3C">
            <wp:extent cx="5731510" cy="2638722"/>
            <wp:effectExtent l="0" t="0" r="254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BEBA8EAE-BF5A-486C-A8C5-ECC9F3942E4B}">
                          <a14:imgProps xmlns:a14="http://schemas.microsoft.com/office/drawing/2010/main">
                            <a14:imgLayer r:embed="rId49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6387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6DBD34" w14:textId="77777777" w:rsidR="00B72E73" w:rsidRPr="00577FF3" w:rsidRDefault="00B72E73">
      <w:pPr>
        <w:rPr>
          <w:rFonts w:ascii="Times New Roman" w:hAnsi="Times New Roman" w:cs="Times New Roman"/>
          <w:sz w:val="24"/>
          <w:szCs w:val="24"/>
        </w:rPr>
      </w:pPr>
    </w:p>
    <w:p w14:paraId="5600610F" w14:textId="2DC2CEB6" w:rsidR="00B72E73" w:rsidRPr="00577FF3" w:rsidRDefault="003E07BC">
      <w:pPr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b/>
          <w:bCs/>
          <w:sz w:val="24"/>
          <w:szCs w:val="24"/>
        </w:rPr>
        <w:t>Q2</w:t>
      </w:r>
    </w:p>
    <w:p w14:paraId="07C30672" w14:textId="5FDAFAB6" w:rsidR="003E07BC" w:rsidRPr="00577FF3" w:rsidRDefault="003E07BC" w:rsidP="003E07BC">
      <w:pPr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3D06A06" wp14:editId="775B005E">
            <wp:extent cx="5731510" cy="4508500"/>
            <wp:effectExtent l="0" t="0" r="2540" b="635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BEBA8EAE-BF5A-486C-A8C5-ECC9F3942E4B}">
                          <a14:imgProps xmlns:a14="http://schemas.microsoft.com/office/drawing/2010/main">
                            <a14:imgLayer r:embed="rId51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50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4F3038" w14:textId="39BB7093" w:rsidR="003E07BC" w:rsidRPr="00577FF3" w:rsidRDefault="003E07BC" w:rsidP="003E07BC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577FF3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</w:p>
    <w:p w14:paraId="7CFB80D0" w14:textId="3CBC2EA0" w:rsidR="003E07BC" w:rsidRPr="00577FF3" w:rsidRDefault="003E07BC">
      <w:pPr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FEF5CEF" wp14:editId="5A80070E">
            <wp:extent cx="5954308" cy="3333750"/>
            <wp:effectExtent l="0" t="0" r="889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BEBA8EAE-BF5A-486C-A8C5-ECC9F3942E4B}">
                          <a14:imgProps xmlns:a14="http://schemas.microsoft.com/office/drawing/2010/main">
                            <a14:imgLayer r:embed="rId53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5822" cy="33401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78417B" w14:textId="13B60A49" w:rsidR="003E07BC" w:rsidRPr="00577FF3" w:rsidRDefault="003E07BC" w:rsidP="003E07BC">
      <w:pPr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5F89FBC" wp14:editId="7357A8FC">
            <wp:extent cx="5953125" cy="4974757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BEBA8EAE-BF5A-486C-A8C5-ECC9F3942E4B}">
                          <a14:imgProps xmlns:a14="http://schemas.microsoft.com/office/drawing/2010/main">
                            <a14:imgLayer r:embed="rId55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1246" cy="49731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5" w:name="GoQu"/>
    </w:p>
    <w:p w14:paraId="22FE26F4" w14:textId="0F9F763F" w:rsidR="00401343" w:rsidRPr="00577FF3" w:rsidRDefault="009C064B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r w:rsidRPr="00577FF3">
        <w:rPr>
          <w:rFonts w:ascii="Times New Roman" w:hAnsi="Times New Roman" w:cs="Times New Roman"/>
          <w:noProof/>
          <w:sz w:val="32"/>
          <w:szCs w:val="32"/>
          <w:lang w:eastAsia="en-GB"/>
        </w:rPr>
        <w:lastRenderedPageBreak/>
        <w:drawing>
          <wp:anchor distT="0" distB="0" distL="114300" distR="114300" simplePos="0" relativeHeight="251658242" behindDoc="0" locked="0" layoutInCell="1" allowOverlap="1" wp14:anchorId="01E7097E" wp14:editId="6371F26F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7" name="Picture 7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duotone>
                        <a:prstClr val="black"/>
                        <a:schemeClr val="accent4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5129" w:rsidRPr="00577FF3">
        <w:rPr>
          <w:rFonts w:ascii="Times New Roman" w:hAnsi="Times New Roman" w:cs="Times New Roman"/>
          <w:b/>
          <w:bCs/>
          <w:sz w:val="32"/>
          <w:szCs w:val="32"/>
          <w:u w:val="single"/>
        </w:rPr>
        <w:t>Gold Questions</w:t>
      </w:r>
      <w:bookmarkEnd w:id="5"/>
      <w:r w:rsidR="00F5723C" w:rsidRPr="00577FF3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577FF3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577FF3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577FF3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577FF3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577FF3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401343" w:rsidRPr="00577FF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15047F1F" w14:textId="77777777" w:rsidR="00241136" w:rsidRPr="00BA4C53" w:rsidRDefault="00241136" w:rsidP="00241136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bookmarkStart w:id="6" w:name="GoMS"/>
      <w:r w:rsidRPr="00BA4C53">
        <w:rPr>
          <w:rFonts w:ascii="Times New Roman" w:hAnsi="Times New Roman" w:cs="Times New Roman"/>
          <w:b/>
          <w:bCs/>
          <w:sz w:val="26"/>
          <w:szCs w:val="26"/>
        </w:rPr>
        <w:t>Calculator</w:t>
      </w:r>
    </w:p>
    <w:p w14:paraId="77027E2C" w14:textId="6A323951" w:rsidR="00B72E73" w:rsidRPr="00577FF3" w:rsidRDefault="00241136" w:rsidP="00577FF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DF0AF4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 w:rsidR="003F2EC3">
        <w:rPr>
          <w:rFonts w:ascii="Times New Roman" w:hAnsi="Times New Roman" w:cs="Times New Roman"/>
          <w:sz w:val="26"/>
          <w:szCs w:val="26"/>
        </w:rPr>
        <w:t>45</w:t>
      </w:r>
    </w:p>
    <w:p w14:paraId="011C0B78" w14:textId="7388146B" w:rsidR="009B4FAE" w:rsidRPr="00577FF3" w:rsidRDefault="009B4FAE" w:rsidP="009B4FA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577FF3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577FF3">
        <w:rPr>
          <w:rFonts w:ascii="Times New Roman" w:hAnsi="Times New Roman" w:cs="Times New Roman"/>
          <w:sz w:val="24"/>
          <w:szCs w:val="24"/>
        </w:rPr>
        <w:t> </w:t>
      </w:r>
    </w:p>
    <w:p w14:paraId="2BF0B8F0" w14:textId="4535BDB8" w:rsidR="009B4FAE" w:rsidRPr="00577FF3" w:rsidRDefault="009B4FAE" w:rsidP="009B4FA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B9EAB3D" wp14:editId="1A04CCE9">
            <wp:extent cx="3314700" cy="102870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F38776" w14:textId="77777777" w:rsidR="009B4FAE" w:rsidRPr="00577FF3" w:rsidRDefault="009B4FAE" w:rsidP="009B4FA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sz w:val="24"/>
          <w:szCs w:val="24"/>
        </w:rPr>
        <w:t xml:space="preserve">A uniform beam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AB</w:t>
      </w:r>
      <w:r w:rsidRPr="00577FF3">
        <w:rPr>
          <w:rFonts w:ascii="Times New Roman" w:hAnsi="Times New Roman" w:cs="Times New Roman"/>
          <w:sz w:val="24"/>
          <w:szCs w:val="24"/>
        </w:rPr>
        <w:t xml:space="preserve"> has mass 20 kg and length 6 m. The beam rests in equilibrium in a horizontal position on two smooth supports. One support is a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577FF3">
        <w:rPr>
          <w:rFonts w:ascii="Times New Roman" w:hAnsi="Times New Roman" w:cs="Times New Roman"/>
          <w:sz w:val="24"/>
          <w:szCs w:val="24"/>
        </w:rPr>
        <w:t xml:space="preserve">, where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AC</w:t>
      </w:r>
      <w:r w:rsidRPr="00577FF3">
        <w:rPr>
          <w:rFonts w:ascii="Times New Roman" w:hAnsi="Times New Roman" w:cs="Times New Roman"/>
          <w:sz w:val="24"/>
          <w:szCs w:val="24"/>
        </w:rPr>
        <w:t xml:space="preserve"> = 1 m, and the other is at the end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77FF3">
        <w:rPr>
          <w:rFonts w:ascii="Times New Roman" w:hAnsi="Times New Roman" w:cs="Times New Roman"/>
          <w:sz w:val="24"/>
          <w:szCs w:val="24"/>
        </w:rPr>
        <w:t>, as shown in the figure above. The beam is modelled as a rod.</w:t>
      </w:r>
    </w:p>
    <w:p w14:paraId="35A088A8" w14:textId="77777777" w:rsidR="009B4FAE" w:rsidRPr="00577FF3" w:rsidRDefault="009B4FAE" w:rsidP="009B4FA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sz w:val="24"/>
          <w:szCs w:val="24"/>
        </w:rPr>
        <w:t xml:space="preserve">(a) Find the magnitudes of the reactions on the beam a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77FF3">
        <w:rPr>
          <w:rFonts w:ascii="Times New Roman" w:hAnsi="Times New Roman" w:cs="Times New Roman"/>
          <w:sz w:val="24"/>
          <w:szCs w:val="24"/>
        </w:rPr>
        <w:t xml:space="preserve"> and a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577FF3">
        <w:rPr>
          <w:rFonts w:ascii="Times New Roman" w:hAnsi="Times New Roman" w:cs="Times New Roman"/>
          <w:sz w:val="24"/>
          <w:szCs w:val="24"/>
        </w:rPr>
        <w:t>.</w:t>
      </w:r>
    </w:p>
    <w:p w14:paraId="6AA75B89" w14:textId="77777777" w:rsidR="009B4FAE" w:rsidRPr="00577FF3" w:rsidRDefault="009B4FAE" w:rsidP="009B4FA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316F940D" w14:textId="77777777" w:rsidR="009B4FAE" w:rsidRPr="00577FF3" w:rsidRDefault="009B4FAE" w:rsidP="009B4FA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sz w:val="24"/>
          <w:szCs w:val="24"/>
        </w:rPr>
        <w:t xml:space="preserve">A boy of mass 30 kg stands on the beam at the poin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577FF3">
        <w:rPr>
          <w:rFonts w:ascii="Times New Roman" w:hAnsi="Times New Roman" w:cs="Times New Roman"/>
          <w:sz w:val="24"/>
          <w:szCs w:val="24"/>
        </w:rPr>
        <w:t xml:space="preserve">. The beam remains in equilibrium. The magnitudes of the reactions on the beam a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77FF3">
        <w:rPr>
          <w:rFonts w:ascii="Times New Roman" w:hAnsi="Times New Roman" w:cs="Times New Roman"/>
          <w:sz w:val="24"/>
          <w:szCs w:val="24"/>
        </w:rPr>
        <w:t xml:space="preserve"> and a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577FF3">
        <w:rPr>
          <w:rFonts w:ascii="Times New Roman" w:hAnsi="Times New Roman" w:cs="Times New Roman"/>
          <w:sz w:val="24"/>
          <w:szCs w:val="24"/>
        </w:rPr>
        <w:t xml:space="preserve"> are now equal. The boy is modelled as a particle.</w:t>
      </w:r>
    </w:p>
    <w:p w14:paraId="208F852D" w14:textId="77777777" w:rsidR="009B4FAE" w:rsidRPr="00577FF3" w:rsidRDefault="009B4FAE" w:rsidP="009B4FA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sz w:val="24"/>
          <w:szCs w:val="24"/>
        </w:rPr>
        <w:t xml:space="preserve">(b) Find the distance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AD</w:t>
      </w:r>
      <w:r w:rsidRPr="00577FF3">
        <w:rPr>
          <w:rFonts w:ascii="Times New Roman" w:hAnsi="Times New Roman" w:cs="Times New Roman"/>
          <w:sz w:val="24"/>
          <w:szCs w:val="24"/>
        </w:rPr>
        <w:t>.</w:t>
      </w:r>
    </w:p>
    <w:p w14:paraId="3CF4C9A4" w14:textId="77777777" w:rsidR="009B4FAE" w:rsidRPr="00577FF3" w:rsidRDefault="009B4FAE" w:rsidP="009B4FA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15E87E8F" w14:textId="77777777" w:rsidR="009B4FAE" w:rsidRPr="00577FF3" w:rsidRDefault="009B4FAE" w:rsidP="009B4FA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sz w:val="24"/>
          <w:szCs w:val="24"/>
        </w:rPr>
        <w:t> </w:t>
      </w:r>
    </w:p>
    <w:p w14:paraId="4E58B31F" w14:textId="2DBE0C10" w:rsidR="00AC46E0" w:rsidRPr="00DA1B80" w:rsidRDefault="00AC46E0" w:rsidP="00AC46E0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0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3BDC8B92" w14:textId="77777777" w:rsidR="00AC46E0" w:rsidRPr="00DA1B80" w:rsidRDefault="00AC46E0" w:rsidP="00AC46E0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7671BDAA" w14:textId="77777777" w:rsidR="00AC46E0" w:rsidRDefault="00AC46E0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38A3741" w14:textId="5918FA02" w:rsidR="009B4FAE" w:rsidRPr="00577FF3" w:rsidRDefault="009B4FAE" w:rsidP="009B4FA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  <w:r w:rsidRPr="00577FF3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577FF3">
        <w:rPr>
          <w:rFonts w:ascii="Times New Roman" w:hAnsi="Times New Roman" w:cs="Times New Roman"/>
          <w:sz w:val="24"/>
          <w:szCs w:val="24"/>
        </w:rPr>
        <w:t> </w:t>
      </w:r>
    </w:p>
    <w:p w14:paraId="5876900E" w14:textId="77777777" w:rsidR="009B4FAE" w:rsidRPr="00577FF3" w:rsidRDefault="009B4FAE" w:rsidP="009B4FA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338B927B" wp14:editId="0C7F3B86">
            <wp:extent cx="4133850" cy="2009775"/>
            <wp:effectExtent l="0" t="0" r="0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0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8141F3" w14:textId="77777777" w:rsidR="009B4FAE" w:rsidRPr="00577FF3" w:rsidRDefault="009B4FAE" w:rsidP="009B4FA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b/>
          <w:bCs/>
          <w:sz w:val="24"/>
          <w:szCs w:val="24"/>
        </w:rPr>
        <w:t>Figure 3</w:t>
      </w:r>
    </w:p>
    <w:p w14:paraId="6EFAB160" w14:textId="33CC47D3" w:rsidR="009B4FAE" w:rsidRPr="00577FF3" w:rsidRDefault="009B4FAE" w:rsidP="009B4FA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sz w:val="24"/>
          <w:szCs w:val="24"/>
        </w:rPr>
        <w:t xml:space="preserve">A non-uniform beam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AD</w:t>
      </w:r>
      <w:r w:rsidRPr="00577FF3">
        <w:rPr>
          <w:rFonts w:ascii="Times New Roman" w:hAnsi="Times New Roman" w:cs="Times New Roman"/>
          <w:sz w:val="24"/>
          <w:szCs w:val="24"/>
        </w:rPr>
        <w:t xml:space="preserve"> has weigh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W</w:t>
      </w:r>
      <w:r w:rsidR="00855B6C" w:rsidRPr="00577FF3">
        <w:rPr>
          <w:rFonts w:ascii="Times New Roman" w:hAnsi="Times New Roman" w:cs="Times New Roman"/>
          <w:sz w:val="24"/>
          <w:szCs w:val="24"/>
        </w:rPr>
        <w:t xml:space="preserve"> N</w:t>
      </w:r>
      <w:r w:rsidRPr="00577FF3">
        <w:rPr>
          <w:rFonts w:ascii="Times New Roman" w:hAnsi="Times New Roman" w:cs="Times New Roman"/>
          <w:sz w:val="24"/>
          <w:szCs w:val="24"/>
        </w:rPr>
        <w:t xml:space="preserve">ewtons and length 4 m. It is held in equilibrium in a horizontal position by two vertical ropes attached to the beam. The ropes are attached to two points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77FF3">
        <w:rPr>
          <w:rFonts w:ascii="Times New Roman" w:hAnsi="Times New Roman" w:cs="Times New Roman"/>
          <w:sz w:val="24"/>
          <w:szCs w:val="24"/>
        </w:rPr>
        <w:t xml:space="preserve"> and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577FF3">
        <w:rPr>
          <w:rFonts w:ascii="Times New Roman" w:hAnsi="Times New Roman" w:cs="Times New Roman"/>
          <w:sz w:val="24"/>
          <w:szCs w:val="24"/>
        </w:rPr>
        <w:t xml:space="preserve"> on the beam, where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AB</w:t>
      </w:r>
      <w:r w:rsidRPr="00577FF3">
        <w:rPr>
          <w:rFonts w:ascii="Times New Roman" w:hAnsi="Times New Roman" w:cs="Times New Roman"/>
          <w:sz w:val="24"/>
          <w:szCs w:val="24"/>
        </w:rPr>
        <w:t xml:space="preserve"> = 1 m and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CD</w:t>
      </w:r>
      <w:r w:rsidRPr="00577FF3">
        <w:rPr>
          <w:rFonts w:ascii="Times New Roman" w:hAnsi="Times New Roman" w:cs="Times New Roman"/>
          <w:sz w:val="24"/>
          <w:szCs w:val="24"/>
        </w:rPr>
        <w:t xml:space="preserve"> = 1 m, as shown in Figure 3. The tension in the rope attached to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577FF3">
        <w:rPr>
          <w:rFonts w:ascii="Times New Roman" w:hAnsi="Times New Roman" w:cs="Times New Roman"/>
          <w:sz w:val="24"/>
          <w:szCs w:val="24"/>
        </w:rPr>
        <w:t xml:space="preserve"> is double the tension in the rope attached to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77FF3">
        <w:rPr>
          <w:rFonts w:ascii="Times New Roman" w:hAnsi="Times New Roman" w:cs="Times New Roman"/>
          <w:sz w:val="24"/>
          <w:szCs w:val="24"/>
        </w:rPr>
        <w:t>. The beam is modelled as a rod and the ropes are modelled as light inextensible strings.</w:t>
      </w:r>
      <w:r w:rsidR="00CF316F">
        <w:rPr>
          <w:rFonts w:ascii="Times New Roman" w:hAnsi="Times New Roman" w:cs="Times New Roman"/>
          <w:sz w:val="24"/>
          <w:szCs w:val="24"/>
        </w:rPr>
        <w:br/>
      </w:r>
      <w:r w:rsidR="00CF316F">
        <w:rPr>
          <w:rFonts w:ascii="Times New Roman" w:hAnsi="Times New Roman" w:cs="Times New Roman"/>
          <w:sz w:val="24"/>
          <w:szCs w:val="24"/>
        </w:rPr>
        <w:br/>
      </w:r>
      <w:r w:rsidRPr="00577FF3">
        <w:rPr>
          <w:rFonts w:ascii="Times New Roman" w:hAnsi="Times New Roman" w:cs="Times New Roman"/>
          <w:sz w:val="24"/>
          <w:szCs w:val="24"/>
        </w:rPr>
        <w:t xml:space="preserve">(a) Find the distance of the centre of mass of the beam from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577FF3">
        <w:rPr>
          <w:rFonts w:ascii="Times New Roman" w:hAnsi="Times New Roman" w:cs="Times New Roman"/>
          <w:sz w:val="24"/>
          <w:szCs w:val="24"/>
        </w:rPr>
        <w:t>.</w:t>
      </w:r>
    </w:p>
    <w:p w14:paraId="22739F98" w14:textId="77777777" w:rsidR="009B4FAE" w:rsidRPr="00577FF3" w:rsidRDefault="009B4FAE" w:rsidP="009B4FA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b/>
          <w:bCs/>
          <w:sz w:val="24"/>
          <w:szCs w:val="24"/>
        </w:rPr>
        <w:t>(6)</w:t>
      </w:r>
    </w:p>
    <w:p w14:paraId="48BE5D77" w14:textId="5230D101" w:rsidR="009B4FAE" w:rsidRPr="00577FF3" w:rsidRDefault="009B4FAE" w:rsidP="009B4FA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sz w:val="24"/>
          <w:szCs w:val="24"/>
        </w:rPr>
        <w:t xml:space="preserve">A small load of weigh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kW</w:t>
      </w:r>
      <w:r w:rsidR="00855B6C" w:rsidRPr="00577FF3">
        <w:rPr>
          <w:rFonts w:ascii="Times New Roman" w:hAnsi="Times New Roman" w:cs="Times New Roman"/>
          <w:sz w:val="24"/>
          <w:szCs w:val="24"/>
        </w:rPr>
        <w:t xml:space="preserve"> </w:t>
      </w:r>
      <w:r w:rsidRPr="00577FF3">
        <w:rPr>
          <w:rFonts w:ascii="Times New Roman" w:hAnsi="Times New Roman" w:cs="Times New Roman"/>
          <w:sz w:val="24"/>
          <w:szCs w:val="24"/>
        </w:rPr>
        <w:t xml:space="preserve">Newtons is attached to the beam a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577FF3">
        <w:rPr>
          <w:rFonts w:ascii="Times New Roman" w:hAnsi="Times New Roman" w:cs="Times New Roman"/>
          <w:sz w:val="24"/>
          <w:szCs w:val="24"/>
        </w:rPr>
        <w:t>. The beam remains in equilibrium in a horizontal position. The load is modelled as a particle.</w:t>
      </w:r>
    </w:p>
    <w:p w14:paraId="4A147080" w14:textId="77777777" w:rsidR="009B4FAE" w:rsidRPr="00577FF3" w:rsidRDefault="009B4FAE" w:rsidP="009B4FA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sz w:val="24"/>
          <w:szCs w:val="24"/>
        </w:rPr>
        <w:t>Find</w:t>
      </w:r>
    </w:p>
    <w:p w14:paraId="0D2CC947" w14:textId="77777777" w:rsidR="009B4FAE" w:rsidRPr="00577FF3" w:rsidRDefault="009B4FAE" w:rsidP="009B4FA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sz w:val="24"/>
          <w:szCs w:val="24"/>
        </w:rPr>
        <w:t xml:space="preserve">(b) an expression for the tension in the rope attached to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77FF3">
        <w:rPr>
          <w:rFonts w:ascii="Times New Roman" w:hAnsi="Times New Roman" w:cs="Times New Roman"/>
          <w:sz w:val="24"/>
          <w:szCs w:val="24"/>
        </w:rPr>
        <w:t xml:space="preserve">, giving your answer in terms of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577FF3">
        <w:rPr>
          <w:rFonts w:ascii="Times New Roman" w:hAnsi="Times New Roman" w:cs="Times New Roman"/>
          <w:sz w:val="24"/>
          <w:szCs w:val="24"/>
        </w:rPr>
        <w:t xml:space="preserve"> and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W</w:t>
      </w:r>
      <w:r w:rsidRPr="00577FF3">
        <w:rPr>
          <w:rFonts w:ascii="Times New Roman" w:hAnsi="Times New Roman" w:cs="Times New Roman"/>
          <w:sz w:val="24"/>
          <w:szCs w:val="24"/>
        </w:rPr>
        <w:t>,</w:t>
      </w:r>
    </w:p>
    <w:p w14:paraId="0A32560E" w14:textId="77777777" w:rsidR="009B4FAE" w:rsidRPr="00577FF3" w:rsidRDefault="009B4FAE" w:rsidP="009B4FA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481BFF79" w14:textId="77777777" w:rsidR="009B4FAE" w:rsidRPr="00577FF3" w:rsidRDefault="009B4FAE" w:rsidP="009B4FA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sz w:val="24"/>
          <w:szCs w:val="24"/>
        </w:rPr>
        <w:t xml:space="preserve">(c) the set of possible values of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577FF3">
        <w:rPr>
          <w:rFonts w:ascii="Times New Roman" w:hAnsi="Times New Roman" w:cs="Times New Roman"/>
          <w:sz w:val="24"/>
          <w:szCs w:val="24"/>
        </w:rPr>
        <w:t xml:space="preserve"> for which both ropes remain taut.</w:t>
      </w:r>
    </w:p>
    <w:p w14:paraId="75249B1F" w14:textId="77777777" w:rsidR="009B4FAE" w:rsidRPr="00577FF3" w:rsidRDefault="009B4FAE" w:rsidP="009B4FA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499226BE" w14:textId="78FBCEEA" w:rsidR="00AC46E0" w:rsidRPr="00DA1B80" w:rsidRDefault="009B4FAE" w:rsidP="00AC46E0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577FF3">
        <w:rPr>
          <w:rFonts w:ascii="Times New Roman" w:hAnsi="Times New Roman" w:cs="Times New Roman"/>
          <w:sz w:val="24"/>
          <w:szCs w:val="24"/>
        </w:rPr>
        <w:br/>
      </w:r>
      <w:r w:rsidR="00AC46E0"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AC46E0">
        <w:rPr>
          <w:rFonts w:ascii="Times New Roman" w:hAnsi="Times New Roman"/>
          <w:b/>
          <w:bCs/>
          <w:sz w:val="24"/>
          <w:szCs w:val="24"/>
        </w:rPr>
        <w:t>2</w:t>
      </w:r>
      <w:r w:rsidR="00AC46E0"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AC46E0">
        <w:rPr>
          <w:rFonts w:ascii="Times New Roman" w:hAnsi="Times New Roman"/>
          <w:b/>
          <w:bCs/>
          <w:sz w:val="24"/>
          <w:szCs w:val="24"/>
        </w:rPr>
        <w:t>11</w:t>
      </w:r>
      <w:r w:rsidR="00AC46E0"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06E517F3" w14:textId="77777777" w:rsidR="00AC46E0" w:rsidRPr="00DA1B80" w:rsidRDefault="00AC46E0" w:rsidP="00AC46E0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36A82662" w14:textId="77777777" w:rsidR="00AC46E0" w:rsidRDefault="00AC46E0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A8A2A04" w14:textId="3D81E02B" w:rsidR="009B4FAE" w:rsidRPr="00577FF3" w:rsidRDefault="009B4FAE" w:rsidP="009B4FA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  <w:r w:rsidRPr="00577FF3">
        <w:rPr>
          <w:rFonts w:ascii="Times New Roman" w:hAnsi="Times New Roman" w:cs="Times New Roman"/>
          <w:sz w:val="24"/>
          <w:szCs w:val="24"/>
        </w:rPr>
        <w:t> </w:t>
      </w:r>
    </w:p>
    <w:p w14:paraId="217ADBF5" w14:textId="66F4A28E" w:rsidR="009B4FAE" w:rsidRPr="00577FF3" w:rsidRDefault="009B4FAE" w:rsidP="009B4FA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916CB82" wp14:editId="77D20341">
            <wp:extent cx="5029200" cy="1665187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1050" cy="1669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550D44" w14:textId="3EEC4630" w:rsidR="009B4FAE" w:rsidRPr="00577FF3" w:rsidRDefault="009B4FAE" w:rsidP="009B4FA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sz w:val="24"/>
          <w:szCs w:val="24"/>
        </w:rPr>
        <w:t xml:space="preserve">A beam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AB</w:t>
      </w:r>
      <w:r w:rsidRPr="00577FF3">
        <w:rPr>
          <w:rFonts w:ascii="Times New Roman" w:hAnsi="Times New Roman" w:cs="Times New Roman"/>
          <w:sz w:val="24"/>
          <w:szCs w:val="24"/>
        </w:rPr>
        <w:t xml:space="preserve"> is supported by two vertical ropes, which are attached to the beam at points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577FF3">
        <w:rPr>
          <w:rFonts w:ascii="Times New Roman" w:hAnsi="Times New Roman" w:cs="Times New Roman"/>
          <w:sz w:val="24"/>
          <w:szCs w:val="24"/>
        </w:rPr>
        <w:t xml:space="preserve"> and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577FF3">
        <w:rPr>
          <w:rFonts w:ascii="Times New Roman" w:hAnsi="Times New Roman" w:cs="Times New Roman"/>
          <w:sz w:val="24"/>
          <w:szCs w:val="24"/>
        </w:rPr>
        <w:t xml:space="preserve">, where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AP</w:t>
      </w:r>
      <w:r w:rsidRPr="00577FF3">
        <w:rPr>
          <w:rFonts w:ascii="Times New Roman" w:hAnsi="Times New Roman" w:cs="Times New Roman"/>
          <w:sz w:val="24"/>
          <w:szCs w:val="24"/>
        </w:rPr>
        <w:t xml:space="preserve"> = 0.3 m and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BQ</w:t>
      </w:r>
      <w:r w:rsidRPr="00577FF3">
        <w:rPr>
          <w:rFonts w:ascii="Times New Roman" w:hAnsi="Times New Roman" w:cs="Times New Roman"/>
          <w:sz w:val="24"/>
          <w:szCs w:val="24"/>
        </w:rPr>
        <w:t xml:space="preserve"> = 0.3 m. The beam is modelled as a uniform rod, of length 2 m and mass 20 kg. The ropes are modelled as light inextensible strings. A gymnast of mass </w:t>
      </w:r>
      <w:r w:rsidR="00CF316F">
        <w:rPr>
          <w:rFonts w:ascii="Times New Roman" w:hAnsi="Times New Roman" w:cs="Times New Roman"/>
          <w:sz w:val="24"/>
          <w:szCs w:val="24"/>
        </w:rPr>
        <w:br/>
      </w:r>
      <w:r w:rsidRPr="00577FF3">
        <w:rPr>
          <w:rFonts w:ascii="Times New Roman" w:hAnsi="Times New Roman" w:cs="Times New Roman"/>
          <w:sz w:val="24"/>
          <w:szCs w:val="24"/>
        </w:rPr>
        <w:t xml:space="preserve">50 kg hangs on the beam between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577FF3">
        <w:rPr>
          <w:rFonts w:ascii="Times New Roman" w:hAnsi="Times New Roman" w:cs="Times New Roman"/>
          <w:sz w:val="24"/>
          <w:szCs w:val="24"/>
        </w:rPr>
        <w:t xml:space="preserve"> and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577FF3">
        <w:rPr>
          <w:rFonts w:ascii="Times New Roman" w:hAnsi="Times New Roman" w:cs="Times New Roman"/>
          <w:sz w:val="24"/>
          <w:szCs w:val="24"/>
        </w:rPr>
        <w:t xml:space="preserve">. The gymnast is modelled as a particle attached to the beam at the poin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77FF3">
        <w:rPr>
          <w:rFonts w:ascii="Times New Roman" w:hAnsi="Times New Roman" w:cs="Times New Roman"/>
          <w:sz w:val="24"/>
          <w:szCs w:val="24"/>
        </w:rPr>
        <w:t xml:space="preserve">, where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PX</w:t>
      </w:r>
      <w:r w:rsidRPr="00577FF3">
        <w:rPr>
          <w:rFonts w:ascii="Times New Roman" w:hAnsi="Times New Roman" w:cs="Times New Roman"/>
          <w:sz w:val="24"/>
          <w:szCs w:val="24"/>
        </w:rPr>
        <w:t xml:space="preserve"> =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77FF3">
        <w:rPr>
          <w:rFonts w:ascii="Times New Roman" w:hAnsi="Times New Roman" w:cs="Times New Roman"/>
          <w:sz w:val="24"/>
          <w:szCs w:val="24"/>
        </w:rPr>
        <w:t xml:space="preserve"> m, 0 &lt;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77FF3">
        <w:rPr>
          <w:rFonts w:ascii="Times New Roman" w:hAnsi="Times New Roman" w:cs="Times New Roman"/>
          <w:sz w:val="24"/>
          <w:szCs w:val="24"/>
        </w:rPr>
        <w:t xml:space="preserve"> &lt; 1.4 as shown in Figure 2. The beam rests in equilibrium in a horizontal position.</w:t>
      </w:r>
    </w:p>
    <w:p w14:paraId="36EA9337" w14:textId="77777777" w:rsidR="009B4FAE" w:rsidRPr="00577FF3" w:rsidRDefault="009B4FAE" w:rsidP="009B4FA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sz w:val="24"/>
          <w:szCs w:val="24"/>
        </w:rPr>
        <w:t xml:space="preserve">(a)  Show that the tension in the rope attached to the beam a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577FF3">
        <w:rPr>
          <w:rFonts w:ascii="Times New Roman" w:hAnsi="Times New Roman" w:cs="Times New Roman"/>
          <w:sz w:val="24"/>
          <w:szCs w:val="24"/>
        </w:rPr>
        <w:t xml:space="preserve"> is (588 − 350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77FF3">
        <w:rPr>
          <w:rFonts w:ascii="Times New Roman" w:hAnsi="Times New Roman" w:cs="Times New Roman"/>
          <w:sz w:val="24"/>
          <w:szCs w:val="24"/>
        </w:rPr>
        <w:t>) N.</w:t>
      </w:r>
    </w:p>
    <w:p w14:paraId="601E7095" w14:textId="77777777" w:rsidR="009B4FAE" w:rsidRPr="00577FF3" w:rsidRDefault="009B4FAE" w:rsidP="009B4FA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0AD1F400" w14:textId="77777777" w:rsidR="009B4FAE" w:rsidRPr="00577FF3" w:rsidRDefault="009B4FAE" w:rsidP="009B4FA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sz w:val="24"/>
          <w:szCs w:val="24"/>
        </w:rPr>
        <w:t xml:space="preserve">(b)  Find, in terms of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77FF3">
        <w:rPr>
          <w:rFonts w:ascii="Times New Roman" w:hAnsi="Times New Roman" w:cs="Times New Roman"/>
          <w:sz w:val="24"/>
          <w:szCs w:val="24"/>
        </w:rPr>
        <w:t xml:space="preserve">, the tension in the rope attached to the beam a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577FF3">
        <w:rPr>
          <w:rFonts w:ascii="Times New Roman" w:hAnsi="Times New Roman" w:cs="Times New Roman"/>
          <w:sz w:val="24"/>
          <w:szCs w:val="24"/>
        </w:rPr>
        <w:t>.</w:t>
      </w:r>
    </w:p>
    <w:p w14:paraId="338A5EBF" w14:textId="77777777" w:rsidR="009B4FAE" w:rsidRPr="00577FF3" w:rsidRDefault="009B4FAE" w:rsidP="009B4FA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5E618872" w14:textId="77777777" w:rsidR="009B4FAE" w:rsidRPr="00577FF3" w:rsidRDefault="009B4FAE" w:rsidP="009B4FA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sz w:val="24"/>
          <w:szCs w:val="24"/>
        </w:rPr>
        <w:t>(c)  Hence find, justifying your answer carefully, the range of values of the tension which could occur in each rope.</w:t>
      </w:r>
    </w:p>
    <w:p w14:paraId="5EBC6D0E" w14:textId="77777777" w:rsidR="009B4FAE" w:rsidRPr="00577FF3" w:rsidRDefault="009B4FAE" w:rsidP="009B4FA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7DB0A4A6" w14:textId="77777777" w:rsidR="009B4FAE" w:rsidRPr="00577FF3" w:rsidRDefault="009B4FAE" w:rsidP="009B4FA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sz w:val="24"/>
          <w:szCs w:val="24"/>
        </w:rPr>
        <w:t xml:space="preserve">Given that the tension in the rope attached a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577FF3">
        <w:rPr>
          <w:rFonts w:ascii="Times New Roman" w:hAnsi="Times New Roman" w:cs="Times New Roman"/>
          <w:sz w:val="24"/>
          <w:szCs w:val="24"/>
        </w:rPr>
        <w:t xml:space="preserve"> is three times the tension in the rope attached at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577FF3">
        <w:rPr>
          <w:rFonts w:ascii="Times New Roman" w:hAnsi="Times New Roman" w:cs="Times New Roman"/>
          <w:sz w:val="24"/>
          <w:szCs w:val="24"/>
        </w:rPr>
        <w:t>,</w:t>
      </w:r>
    </w:p>
    <w:p w14:paraId="7CA96A17" w14:textId="77777777" w:rsidR="009B4FAE" w:rsidRPr="00577FF3" w:rsidRDefault="009B4FAE" w:rsidP="009B4FA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sz w:val="24"/>
          <w:szCs w:val="24"/>
        </w:rPr>
        <w:t xml:space="preserve">(d)  find the value of </w:t>
      </w:r>
      <w:r w:rsidRPr="00577FF3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77FF3">
        <w:rPr>
          <w:rFonts w:ascii="Times New Roman" w:hAnsi="Times New Roman" w:cs="Times New Roman"/>
          <w:sz w:val="24"/>
          <w:szCs w:val="24"/>
        </w:rPr>
        <w:t>.</w:t>
      </w:r>
    </w:p>
    <w:p w14:paraId="0A57E2E1" w14:textId="77777777" w:rsidR="009B4FAE" w:rsidRPr="00577FF3" w:rsidRDefault="009B4FAE" w:rsidP="009B4FA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78F1BC54" w14:textId="79A5342C" w:rsidR="00AC46E0" w:rsidRDefault="00FC239E" w:rsidP="00AC46E0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/>
      </w:r>
      <w:r w:rsidR="00AC46E0"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AC46E0">
        <w:rPr>
          <w:rFonts w:ascii="Times New Roman" w:hAnsi="Times New Roman"/>
          <w:b/>
          <w:bCs/>
          <w:sz w:val="24"/>
          <w:szCs w:val="24"/>
        </w:rPr>
        <w:t>3</w:t>
      </w:r>
      <w:r w:rsidR="00AC46E0"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AC46E0">
        <w:rPr>
          <w:rFonts w:ascii="Times New Roman" w:hAnsi="Times New Roman"/>
          <w:b/>
          <w:bCs/>
          <w:sz w:val="24"/>
          <w:szCs w:val="24"/>
        </w:rPr>
        <w:t>12</w:t>
      </w:r>
      <w:r w:rsidR="00AC46E0"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6CD2EBDB" w14:textId="77777777" w:rsidR="00AC46E0" w:rsidRPr="00DA1B80" w:rsidRDefault="00AC46E0" w:rsidP="00AC46E0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72AF2ECF" w14:textId="09F5B688" w:rsidR="00AC46E0" w:rsidRDefault="00AC46E0" w:rsidP="00577FF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End of questions</w:t>
      </w:r>
    </w:p>
    <w:p w14:paraId="2880F250" w14:textId="77777777" w:rsidR="009B4FAE" w:rsidRPr="00577FF3" w:rsidRDefault="009B4FAE" w:rsidP="009B4FA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10F19AE" w14:textId="77777777" w:rsidR="009B4FAE" w:rsidRPr="00577FF3" w:rsidRDefault="009B4FAE" w:rsidP="009B4FAE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0882751" w14:textId="77777777" w:rsidR="00B72E73" w:rsidRPr="00577FF3" w:rsidRDefault="00B72E73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62592D35" w14:textId="77777777" w:rsidR="00B72E73" w:rsidRPr="00577FF3" w:rsidRDefault="00B72E73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122841D8" w14:textId="77777777" w:rsidR="00B72E73" w:rsidRPr="00577FF3" w:rsidRDefault="00B72E73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2D72AB0D" w14:textId="77777777" w:rsidR="00B72E73" w:rsidRPr="00577FF3" w:rsidRDefault="00B72E73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2318D250" w14:textId="77777777" w:rsidR="00B72E73" w:rsidRPr="00577FF3" w:rsidRDefault="00B72E73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0A491092" w14:textId="77777777" w:rsidR="00B72E73" w:rsidRPr="00577FF3" w:rsidRDefault="00B72E73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300D6BC9" w14:textId="77777777" w:rsidR="00B72E73" w:rsidRPr="00577FF3" w:rsidRDefault="00B72E73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0DECC115" w14:textId="77777777" w:rsidR="00B72E73" w:rsidRPr="00577FF3" w:rsidRDefault="00B72E73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4EB80BE9" w14:textId="77777777" w:rsidR="00B72E73" w:rsidRPr="00577FF3" w:rsidRDefault="00B72E73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6B1E5F8C" w14:textId="77777777" w:rsidR="009B4FAE" w:rsidRPr="00577FF3" w:rsidRDefault="009B4FAE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07446AF5" w14:textId="77777777" w:rsidR="009B4FAE" w:rsidRPr="00577FF3" w:rsidRDefault="009B4FAE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2113DDDF" w14:textId="6595FF5A" w:rsidR="00535129" w:rsidRPr="00577FF3" w:rsidRDefault="00C90681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577FF3">
        <w:rPr>
          <w:rFonts w:ascii="Times New Roman" w:hAnsi="Times New Roman" w:cs="Times New Roman"/>
          <w:b/>
          <w:bCs/>
          <w:sz w:val="24"/>
          <w:szCs w:val="24"/>
          <w:u w:val="single"/>
        </w:rPr>
        <w:t>G</w:t>
      </w:r>
      <w:r w:rsidR="002133BE" w:rsidRPr="00577FF3">
        <w:rPr>
          <w:rFonts w:ascii="Times New Roman" w:hAnsi="Times New Roman" w:cs="Times New Roman"/>
          <w:b/>
          <w:bCs/>
          <w:sz w:val="24"/>
          <w:szCs w:val="24"/>
          <w:u w:val="single"/>
        </w:rPr>
        <w:t>old Mark Scheme</w:t>
      </w:r>
    </w:p>
    <w:p w14:paraId="3DB88B2F" w14:textId="77777777" w:rsidR="009B4FAE" w:rsidRPr="00577FF3" w:rsidRDefault="009B4FAE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6BC05A52" w14:textId="77777777" w:rsidR="009B4FAE" w:rsidRPr="00577FF3" w:rsidRDefault="009B4FAE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5FE5B245" w14:textId="67ADBA21" w:rsidR="002133BE" w:rsidRPr="00577FF3" w:rsidRDefault="009B4FAE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577FF3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bookmarkEnd w:id="6"/>
    <w:p w14:paraId="30DF76D4" w14:textId="693CE348" w:rsidR="009B4FAE" w:rsidRPr="00577FF3" w:rsidRDefault="009B4FAE" w:rsidP="009B4FA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55BC4AE" wp14:editId="6D09D127">
            <wp:extent cx="5731510" cy="5572962"/>
            <wp:effectExtent l="0" t="0" r="2540" b="889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BEBA8EAE-BF5A-486C-A8C5-ECC9F3942E4B}">
                          <a14:imgProps xmlns:a14="http://schemas.microsoft.com/office/drawing/2010/main">
                            <a14:imgLayer r:embed="rId60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55729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DE71EB" w14:textId="77777777" w:rsidR="009B4FAE" w:rsidRPr="00577FF3" w:rsidRDefault="009B4FAE" w:rsidP="009B4FA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FE838F7" w14:textId="77777777" w:rsidR="009B4FAE" w:rsidRPr="00577FF3" w:rsidRDefault="009B4FAE" w:rsidP="009B4FA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ADE4693" w14:textId="77777777" w:rsidR="009B4FAE" w:rsidRPr="00577FF3" w:rsidRDefault="009B4FAE" w:rsidP="009B4FA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C46765A" w14:textId="77777777" w:rsidR="009B4FAE" w:rsidRPr="00577FF3" w:rsidRDefault="009B4FAE" w:rsidP="009B4FA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1740B6B" w14:textId="77777777" w:rsidR="009B4FAE" w:rsidRPr="00577FF3" w:rsidRDefault="009B4FAE" w:rsidP="009B4FA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6F67B71" w14:textId="77777777" w:rsidR="002E2CFD" w:rsidRPr="00577FF3" w:rsidRDefault="002E2CFD" w:rsidP="009B4FA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13A6E24" w14:textId="77777777" w:rsidR="009B4FAE" w:rsidRPr="00577FF3" w:rsidRDefault="009B4FAE" w:rsidP="009B4FA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9A01034" w14:textId="77777777" w:rsidR="009B4FAE" w:rsidRPr="00577FF3" w:rsidRDefault="009B4FAE" w:rsidP="009B4FA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C9A6C6A" w14:textId="77777777" w:rsidR="009B4FAE" w:rsidRPr="00577FF3" w:rsidRDefault="009B4FAE" w:rsidP="009B4FA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B3DF56C" w14:textId="77777777" w:rsidR="009B4FAE" w:rsidRPr="00577FF3" w:rsidRDefault="009B4FAE" w:rsidP="009B4FA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2FD250B" w14:textId="77777777" w:rsidR="009B4FAE" w:rsidRPr="00577FF3" w:rsidRDefault="009B4FAE" w:rsidP="009B4FA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4831E04" w14:textId="77777777" w:rsidR="009B4FAE" w:rsidRPr="00577FF3" w:rsidRDefault="009B4FAE" w:rsidP="009B4FA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8EA7411" w14:textId="77777777" w:rsidR="002E2CFD" w:rsidRPr="00577FF3" w:rsidRDefault="002E2CFD" w:rsidP="009B4FA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C3834F7" w14:textId="5DC1D551" w:rsidR="00B75C21" w:rsidRPr="00577FF3" w:rsidRDefault="0018066C" w:rsidP="009B4FAE">
      <w:pPr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658243" behindDoc="0" locked="0" layoutInCell="1" allowOverlap="1" wp14:anchorId="60475EC6" wp14:editId="61F5A0A2">
                <wp:simplePos x="0" y="0"/>
                <wp:positionH relativeFrom="column">
                  <wp:posOffset>0</wp:posOffset>
                </wp:positionH>
                <wp:positionV relativeFrom="paragraph">
                  <wp:posOffset>-247650</wp:posOffset>
                </wp:positionV>
                <wp:extent cx="361950" cy="247650"/>
                <wp:effectExtent l="0" t="0" r="19050" b="1905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247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9D7F59B" w14:textId="21DECEFC" w:rsidR="0018066C" w:rsidRPr="0018066C" w:rsidRDefault="0018066C">
                            <w:pPr>
                              <w:rPr>
                                <w:b/>
                              </w:rPr>
                            </w:pPr>
                            <w:r w:rsidRPr="0018066C">
                              <w:rPr>
                                <w:b/>
                              </w:rPr>
                              <w:t>Q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0475EC6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0;margin-top:-19.5pt;width:28.5pt;height:19.5pt;z-index:25165824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">
                <v:textbox>
                  <w:txbxContent>
                    <w:p w14:paraId="69D7F59B" w14:textId="21DECEFC" w:rsidR="0018066C" w:rsidRPr="0018066C" w:rsidRDefault="0018066C">
                      <w:pPr>
                        <w:rPr>
                          <w:b/>
                        </w:rPr>
                      </w:pPr>
                      <w:r w:rsidRPr="0018066C">
                        <w:rPr>
                          <w:b/>
                        </w:rPr>
                        <w:t>Q2</w:t>
                      </w:r>
                    </w:p>
                  </w:txbxContent>
                </v:textbox>
              </v:shape>
            </w:pict>
          </mc:Fallback>
        </mc:AlternateContent>
      </w:r>
      <w:r w:rsidR="009B4FAE" w:rsidRPr="00577FF3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972B96D" wp14:editId="7505F04F">
            <wp:extent cx="5791200" cy="3616479"/>
            <wp:effectExtent l="0" t="0" r="0" b="317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BEBA8EAE-BF5A-486C-A8C5-ECC9F3942E4B}">
                          <a14:imgProps xmlns:a14="http://schemas.microsoft.com/office/drawing/2010/main">
                            <a14:imgLayer r:embed="rId62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6408" cy="36197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4FAE" w:rsidRPr="00577FF3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14064BD" wp14:editId="757C95C2">
            <wp:extent cx="5829300" cy="5205889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BEBA8EAE-BF5A-486C-A8C5-ECC9F3942E4B}">
                          <a14:imgProps xmlns:a14="http://schemas.microsoft.com/office/drawing/2010/main">
                            <a14:imgLayer r:embed="rId64">
                              <a14:imgEffect>
                                <a14:sharpenSoften amount="25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281" cy="52058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08E86B" w14:textId="289FD543" w:rsidR="002E2CFD" w:rsidRPr="00577FF3" w:rsidRDefault="0018066C">
      <w:pPr>
        <w:rPr>
          <w:rFonts w:ascii="Times New Roman" w:hAnsi="Times New Roman" w:cs="Times New Roman"/>
          <w:b/>
          <w:sz w:val="24"/>
          <w:szCs w:val="24"/>
        </w:rPr>
      </w:pPr>
      <w:r w:rsidRPr="00577FF3">
        <w:rPr>
          <w:rFonts w:ascii="Times New Roman" w:hAnsi="Times New Roman" w:cs="Times New Roman"/>
          <w:b/>
          <w:sz w:val="24"/>
          <w:szCs w:val="24"/>
        </w:rPr>
        <w:lastRenderedPageBreak/>
        <w:t>Q3</w:t>
      </w:r>
    </w:p>
    <w:p w14:paraId="6BC921A4" w14:textId="5AD9F24D" w:rsidR="002E2CFD" w:rsidRPr="00577FF3" w:rsidRDefault="002E2CFD">
      <w:pPr>
        <w:rPr>
          <w:rFonts w:ascii="Times New Roman" w:hAnsi="Times New Roman" w:cs="Times New Roman"/>
          <w:sz w:val="24"/>
          <w:szCs w:val="24"/>
        </w:rPr>
      </w:pPr>
      <w:r w:rsidRPr="00577FF3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CD8658B" wp14:editId="529E9FFC">
            <wp:extent cx="6106716" cy="3505200"/>
            <wp:effectExtent l="0" t="0" r="889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BEBA8EAE-BF5A-486C-A8C5-ECC9F3942E4B}">
                          <a14:imgProps xmlns:a14="http://schemas.microsoft.com/office/drawing/2010/main">
                            <a14:imgLayer r:embed="rId66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3610" cy="35091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1C8971" w14:textId="77777777" w:rsidR="002E2CFD" w:rsidRPr="00577FF3" w:rsidRDefault="002E2CFD">
      <w:pPr>
        <w:rPr>
          <w:rFonts w:ascii="Times New Roman" w:hAnsi="Times New Roman" w:cs="Times New Roman"/>
          <w:sz w:val="24"/>
          <w:szCs w:val="24"/>
        </w:rPr>
      </w:pPr>
    </w:p>
    <w:p w14:paraId="470EA83D" w14:textId="673FB990" w:rsidR="00F5723C" w:rsidRPr="00577FF3" w:rsidRDefault="00F5723C">
      <w:pPr>
        <w:rPr>
          <w:rFonts w:ascii="Times New Roman" w:hAnsi="Times New Roman" w:cs="Times New Roman"/>
          <w:sz w:val="24"/>
          <w:szCs w:val="24"/>
        </w:rPr>
      </w:pPr>
    </w:p>
    <w:sectPr w:rsidR="00F5723C" w:rsidRPr="00577FF3">
      <w:headerReference w:type="default" r:id="rId67"/>
      <w:footerReference w:type="default" r:id="rId68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CC50CE0" w14:textId="77777777" w:rsidR="00AC0F1C" w:rsidRDefault="00AC0F1C" w:rsidP="008303A3">
      <w:pPr>
        <w:spacing w:after="0" w:line="240" w:lineRule="auto"/>
      </w:pPr>
      <w:r>
        <w:separator/>
      </w:r>
    </w:p>
  </w:endnote>
  <w:endnote w:type="continuationSeparator" w:id="0">
    <w:p w14:paraId="5E3EF603" w14:textId="77777777" w:rsidR="00AC0F1C" w:rsidRDefault="00AC0F1C" w:rsidP="008303A3">
      <w:pPr>
        <w:spacing w:after="0" w:line="240" w:lineRule="auto"/>
      </w:pPr>
      <w:r>
        <w:continuationSeparator/>
      </w:r>
    </w:p>
  </w:endnote>
  <w:endnote w:type="continuationNotice" w:id="1">
    <w:p w14:paraId="6F0C4A9A" w14:textId="77777777" w:rsidR="00AC0F1C" w:rsidRDefault="00AC0F1C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6996BD" w14:textId="77777777" w:rsidR="007A363C" w:rsidRDefault="007A363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94E5BA" w14:textId="1B6FFB2C" w:rsidR="00962B0F" w:rsidRDefault="003D1877">
    <w:pPr>
      <w:pStyle w:val="Footer"/>
    </w:pPr>
    <w:r w:rsidRPr="00D9731B">
      <w:rPr>
        <w:noProof/>
        <w:lang w:eastAsia="en-GB"/>
      </w:rPr>
      <w:drawing>
        <wp:anchor distT="0" distB="0" distL="114300" distR="114300" simplePos="0" relativeHeight="251658242" behindDoc="1" locked="1" layoutInCell="1" allowOverlap="1" wp14:anchorId="3203985C" wp14:editId="218F06D8">
          <wp:simplePos x="0" y="0"/>
          <wp:positionH relativeFrom="page">
            <wp:posOffset>169545</wp:posOffset>
          </wp:positionH>
          <wp:positionV relativeFrom="page">
            <wp:posOffset>9975850</wp:posOffset>
          </wp:positionV>
          <wp:extent cx="7202170" cy="508000"/>
          <wp:effectExtent l="19050" t="0" r="0" b="0"/>
          <wp:wrapThrough wrapText="bothSides">
            <wp:wrapPolygon edited="0">
              <wp:start x="-57" y="0"/>
              <wp:lineTo x="-57" y="21113"/>
              <wp:lineTo x="21600" y="21113"/>
              <wp:lineTo x="21600" y="0"/>
              <wp:lineTo x="-57" y="0"/>
            </wp:wrapPolygon>
          </wp:wrapThrough>
          <wp:docPr id="4" name="Picture 4" descr="Pearson blue A4 bott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Pearson blue A4 bottom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02170" cy="5080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5DFE2E" w14:textId="77777777" w:rsidR="007A363C" w:rsidRDefault="007A363C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4FD7A3" w14:textId="77777777" w:rsidR="00C567ED" w:rsidRDefault="00C567ED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1" behindDoc="1" locked="0" layoutInCell="1" allowOverlap="1" wp14:anchorId="24106B46" wp14:editId="24F014DA">
          <wp:simplePos x="0" y="0"/>
          <wp:positionH relativeFrom="column">
            <wp:posOffset>5358809</wp:posOffset>
          </wp:positionH>
          <wp:positionV relativeFrom="paragraph">
            <wp:posOffset>-53104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11" name="Picture 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40855CD" w14:textId="77777777" w:rsidR="00AC0F1C" w:rsidRDefault="00AC0F1C" w:rsidP="008303A3">
      <w:pPr>
        <w:spacing w:after="0" w:line="240" w:lineRule="auto"/>
      </w:pPr>
      <w:r>
        <w:separator/>
      </w:r>
    </w:p>
  </w:footnote>
  <w:footnote w:type="continuationSeparator" w:id="0">
    <w:p w14:paraId="7D68FB4B" w14:textId="77777777" w:rsidR="00AC0F1C" w:rsidRDefault="00AC0F1C" w:rsidP="008303A3">
      <w:pPr>
        <w:spacing w:after="0" w:line="240" w:lineRule="auto"/>
      </w:pPr>
      <w:r>
        <w:continuationSeparator/>
      </w:r>
    </w:p>
  </w:footnote>
  <w:footnote w:type="continuationNotice" w:id="1">
    <w:p w14:paraId="47748398" w14:textId="77777777" w:rsidR="00AC0F1C" w:rsidRDefault="00AC0F1C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F26CD74" w14:textId="77777777" w:rsidR="007A363C" w:rsidRDefault="007A363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826F7C" w14:textId="0BCBAB6C" w:rsidR="009C5052" w:rsidRDefault="008F6A18" w:rsidP="009C5052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2FBFAE7D" wp14:editId="0344DC19">
          <wp:simplePos x="0" y="0"/>
          <wp:positionH relativeFrom="column">
            <wp:posOffset>5500468</wp:posOffset>
          </wp:positionH>
          <wp:positionV relativeFrom="paragraph">
            <wp:posOffset>-146245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14:paraId="1405D466" w14:textId="73B41EC8" w:rsidR="009C5052" w:rsidRDefault="009C5052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B8766C" w14:textId="77777777" w:rsidR="007A363C" w:rsidRDefault="007A363C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A48D15" w14:textId="77777777" w:rsidR="0053553D" w:rsidRDefault="0053553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E72D23"/>
    <w:multiLevelType w:val="hybridMultilevel"/>
    <w:tmpl w:val="E7B244F6"/>
    <w:lvl w:ilvl="0" w:tplc="20F0F0EE">
      <w:start w:val="1"/>
      <w:numFmt w:val="lowerLetter"/>
      <w:lvlText w:val="(%1)"/>
      <w:lvlJc w:val="left"/>
      <w:pPr>
        <w:ind w:left="360" w:hanging="360"/>
      </w:pPr>
      <w:rPr>
        <w:rFonts w:hint="default"/>
        <w:b w:val="0"/>
        <w:bCs w:val="0"/>
      </w:rPr>
    </w:lvl>
    <w:lvl w:ilvl="1" w:tplc="08090019" w:tentative="1">
      <w:start w:val="1"/>
      <w:numFmt w:val="lowerLetter"/>
      <w:lvlText w:val="%2."/>
      <w:lvlJc w:val="left"/>
      <w:pPr>
        <w:ind w:left="1015" w:hanging="360"/>
      </w:pPr>
    </w:lvl>
    <w:lvl w:ilvl="2" w:tplc="0809001B" w:tentative="1">
      <w:start w:val="1"/>
      <w:numFmt w:val="lowerRoman"/>
      <w:lvlText w:val="%3."/>
      <w:lvlJc w:val="right"/>
      <w:pPr>
        <w:ind w:left="1735" w:hanging="180"/>
      </w:pPr>
    </w:lvl>
    <w:lvl w:ilvl="3" w:tplc="0809000F" w:tentative="1">
      <w:start w:val="1"/>
      <w:numFmt w:val="decimal"/>
      <w:lvlText w:val="%4."/>
      <w:lvlJc w:val="left"/>
      <w:pPr>
        <w:ind w:left="2455" w:hanging="360"/>
      </w:pPr>
    </w:lvl>
    <w:lvl w:ilvl="4" w:tplc="08090019" w:tentative="1">
      <w:start w:val="1"/>
      <w:numFmt w:val="lowerLetter"/>
      <w:lvlText w:val="%5."/>
      <w:lvlJc w:val="left"/>
      <w:pPr>
        <w:ind w:left="3175" w:hanging="360"/>
      </w:pPr>
    </w:lvl>
    <w:lvl w:ilvl="5" w:tplc="0809001B" w:tentative="1">
      <w:start w:val="1"/>
      <w:numFmt w:val="lowerRoman"/>
      <w:lvlText w:val="%6."/>
      <w:lvlJc w:val="right"/>
      <w:pPr>
        <w:ind w:left="3895" w:hanging="180"/>
      </w:pPr>
    </w:lvl>
    <w:lvl w:ilvl="6" w:tplc="0809000F" w:tentative="1">
      <w:start w:val="1"/>
      <w:numFmt w:val="decimal"/>
      <w:lvlText w:val="%7."/>
      <w:lvlJc w:val="left"/>
      <w:pPr>
        <w:ind w:left="4615" w:hanging="360"/>
      </w:pPr>
    </w:lvl>
    <w:lvl w:ilvl="7" w:tplc="08090019" w:tentative="1">
      <w:start w:val="1"/>
      <w:numFmt w:val="lowerLetter"/>
      <w:lvlText w:val="%8."/>
      <w:lvlJc w:val="left"/>
      <w:pPr>
        <w:ind w:left="5335" w:hanging="360"/>
      </w:pPr>
    </w:lvl>
    <w:lvl w:ilvl="8" w:tplc="0809001B" w:tentative="1">
      <w:start w:val="1"/>
      <w:numFmt w:val="lowerRoman"/>
      <w:lvlText w:val="%9."/>
      <w:lvlJc w:val="right"/>
      <w:pPr>
        <w:ind w:left="6055" w:hanging="180"/>
      </w:pPr>
    </w:lvl>
  </w:abstractNum>
  <w:abstractNum w:abstractNumId="1" w15:restartNumberingAfterBreak="0">
    <w:nsid w:val="0E4231D0"/>
    <w:multiLevelType w:val="hybridMultilevel"/>
    <w:tmpl w:val="6BDE7CF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7CF5B2E"/>
    <w:multiLevelType w:val="hybridMultilevel"/>
    <w:tmpl w:val="E3AAA6C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B87178E"/>
    <w:multiLevelType w:val="hybridMultilevel"/>
    <w:tmpl w:val="CABACBA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43E65C6"/>
    <w:multiLevelType w:val="hybridMultilevel"/>
    <w:tmpl w:val="60D68C7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20"/>
  <w:characterSpacingControl w:val="doNotCompress"/>
  <w:hdrShapeDefaults>
    <o:shapedefaults v:ext="edit" spidmax="205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521BC"/>
    <w:rsid w:val="000164A1"/>
    <w:rsid w:val="00045C3E"/>
    <w:rsid w:val="0005141E"/>
    <w:rsid w:val="000544D7"/>
    <w:rsid w:val="00055145"/>
    <w:rsid w:val="00057634"/>
    <w:rsid w:val="000674E9"/>
    <w:rsid w:val="000725D3"/>
    <w:rsid w:val="00074B57"/>
    <w:rsid w:val="000868D2"/>
    <w:rsid w:val="000A0E28"/>
    <w:rsid w:val="000A7FC6"/>
    <w:rsid w:val="000D40D9"/>
    <w:rsid w:val="000F1ACD"/>
    <w:rsid w:val="00101360"/>
    <w:rsid w:val="0011042D"/>
    <w:rsid w:val="001109BF"/>
    <w:rsid w:val="001319EC"/>
    <w:rsid w:val="00155E8F"/>
    <w:rsid w:val="0018066C"/>
    <w:rsid w:val="001878C0"/>
    <w:rsid w:val="001B0AD7"/>
    <w:rsid w:val="001B18BE"/>
    <w:rsid w:val="001F3370"/>
    <w:rsid w:val="001F5AAA"/>
    <w:rsid w:val="002133BE"/>
    <w:rsid w:val="0021479A"/>
    <w:rsid w:val="002248A1"/>
    <w:rsid w:val="00241136"/>
    <w:rsid w:val="00243B1D"/>
    <w:rsid w:val="0025013B"/>
    <w:rsid w:val="002641F3"/>
    <w:rsid w:val="002837A5"/>
    <w:rsid w:val="002904DB"/>
    <w:rsid w:val="00294D00"/>
    <w:rsid w:val="002A099A"/>
    <w:rsid w:val="002A611B"/>
    <w:rsid w:val="002C3550"/>
    <w:rsid w:val="002D5EBF"/>
    <w:rsid w:val="002E2CFD"/>
    <w:rsid w:val="002F303D"/>
    <w:rsid w:val="002F549C"/>
    <w:rsid w:val="00307E21"/>
    <w:rsid w:val="0031544F"/>
    <w:rsid w:val="00315696"/>
    <w:rsid w:val="00316212"/>
    <w:rsid w:val="003349F1"/>
    <w:rsid w:val="00334A2D"/>
    <w:rsid w:val="003521BC"/>
    <w:rsid w:val="003544E1"/>
    <w:rsid w:val="00361939"/>
    <w:rsid w:val="00367EF0"/>
    <w:rsid w:val="00375BC1"/>
    <w:rsid w:val="003827CB"/>
    <w:rsid w:val="00393FE7"/>
    <w:rsid w:val="003A6585"/>
    <w:rsid w:val="003A66BB"/>
    <w:rsid w:val="003B5748"/>
    <w:rsid w:val="003C3E97"/>
    <w:rsid w:val="003D1776"/>
    <w:rsid w:val="003D1877"/>
    <w:rsid w:val="003D3010"/>
    <w:rsid w:val="003D7669"/>
    <w:rsid w:val="003E07BC"/>
    <w:rsid w:val="003E62F8"/>
    <w:rsid w:val="003F01BD"/>
    <w:rsid w:val="003F146C"/>
    <w:rsid w:val="003F2EC3"/>
    <w:rsid w:val="00401343"/>
    <w:rsid w:val="0040569D"/>
    <w:rsid w:val="004208D3"/>
    <w:rsid w:val="00423472"/>
    <w:rsid w:val="00423F1A"/>
    <w:rsid w:val="00431071"/>
    <w:rsid w:val="004C2A72"/>
    <w:rsid w:val="004C2E4F"/>
    <w:rsid w:val="004C5631"/>
    <w:rsid w:val="004C5966"/>
    <w:rsid w:val="004E2705"/>
    <w:rsid w:val="004F6BF7"/>
    <w:rsid w:val="00500C2F"/>
    <w:rsid w:val="005221D4"/>
    <w:rsid w:val="005274A2"/>
    <w:rsid w:val="005325CD"/>
    <w:rsid w:val="00535129"/>
    <w:rsid w:val="0053553D"/>
    <w:rsid w:val="005368B6"/>
    <w:rsid w:val="00572147"/>
    <w:rsid w:val="00577FF3"/>
    <w:rsid w:val="00584D60"/>
    <w:rsid w:val="0058529D"/>
    <w:rsid w:val="00587BFA"/>
    <w:rsid w:val="00592CA1"/>
    <w:rsid w:val="005968E8"/>
    <w:rsid w:val="005B13FB"/>
    <w:rsid w:val="005F0213"/>
    <w:rsid w:val="005F5E9C"/>
    <w:rsid w:val="005F6C70"/>
    <w:rsid w:val="005F7715"/>
    <w:rsid w:val="0061382D"/>
    <w:rsid w:val="006138DE"/>
    <w:rsid w:val="00657049"/>
    <w:rsid w:val="00676373"/>
    <w:rsid w:val="00691178"/>
    <w:rsid w:val="0069444D"/>
    <w:rsid w:val="006B39AE"/>
    <w:rsid w:val="006D2A76"/>
    <w:rsid w:val="006E0966"/>
    <w:rsid w:val="006F2965"/>
    <w:rsid w:val="00702930"/>
    <w:rsid w:val="00703114"/>
    <w:rsid w:val="0070400D"/>
    <w:rsid w:val="00715D8C"/>
    <w:rsid w:val="0073209E"/>
    <w:rsid w:val="00753F31"/>
    <w:rsid w:val="00764992"/>
    <w:rsid w:val="007A363C"/>
    <w:rsid w:val="007A3A79"/>
    <w:rsid w:val="007A7D30"/>
    <w:rsid w:val="007E7096"/>
    <w:rsid w:val="007E74B9"/>
    <w:rsid w:val="007F343B"/>
    <w:rsid w:val="00821663"/>
    <w:rsid w:val="008303A3"/>
    <w:rsid w:val="0083240C"/>
    <w:rsid w:val="00834583"/>
    <w:rsid w:val="008531AA"/>
    <w:rsid w:val="00855B6C"/>
    <w:rsid w:val="00867A6C"/>
    <w:rsid w:val="008761FE"/>
    <w:rsid w:val="00880593"/>
    <w:rsid w:val="008847BE"/>
    <w:rsid w:val="00894475"/>
    <w:rsid w:val="008B1B6E"/>
    <w:rsid w:val="008B3C06"/>
    <w:rsid w:val="008E1AA7"/>
    <w:rsid w:val="008E4EAA"/>
    <w:rsid w:val="008F5B5E"/>
    <w:rsid w:val="008F6A18"/>
    <w:rsid w:val="009215B5"/>
    <w:rsid w:val="009335B5"/>
    <w:rsid w:val="00934B4D"/>
    <w:rsid w:val="0094337D"/>
    <w:rsid w:val="00950DCC"/>
    <w:rsid w:val="00952ED6"/>
    <w:rsid w:val="00962B0F"/>
    <w:rsid w:val="00964A2A"/>
    <w:rsid w:val="00966FD4"/>
    <w:rsid w:val="00982171"/>
    <w:rsid w:val="009A6F36"/>
    <w:rsid w:val="009B4FAE"/>
    <w:rsid w:val="009B50CE"/>
    <w:rsid w:val="009B7D4D"/>
    <w:rsid w:val="009C064B"/>
    <w:rsid w:val="009C5052"/>
    <w:rsid w:val="00A223CD"/>
    <w:rsid w:val="00A31B38"/>
    <w:rsid w:val="00A40D6C"/>
    <w:rsid w:val="00A511D4"/>
    <w:rsid w:val="00A55334"/>
    <w:rsid w:val="00A61ECE"/>
    <w:rsid w:val="00A70197"/>
    <w:rsid w:val="00A73466"/>
    <w:rsid w:val="00A76AA8"/>
    <w:rsid w:val="00A91318"/>
    <w:rsid w:val="00A91E2E"/>
    <w:rsid w:val="00AA52B1"/>
    <w:rsid w:val="00AB338C"/>
    <w:rsid w:val="00AC0F1C"/>
    <w:rsid w:val="00AC46E0"/>
    <w:rsid w:val="00AF34B5"/>
    <w:rsid w:val="00AF72D1"/>
    <w:rsid w:val="00B10279"/>
    <w:rsid w:val="00B12C77"/>
    <w:rsid w:val="00B25C1D"/>
    <w:rsid w:val="00B33F8A"/>
    <w:rsid w:val="00B60428"/>
    <w:rsid w:val="00B7259F"/>
    <w:rsid w:val="00B72E73"/>
    <w:rsid w:val="00B7337C"/>
    <w:rsid w:val="00B75C21"/>
    <w:rsid w:val="00BB03D2"/>
    <w:rsid w:val="00BB183E"/>
    <w:rsid w:val="00BB7DDE"/>
    <w:rsid w:val="00BE1B37"/>
    <w:rsid w:val="00BE5178"/>
    <w:rsid w:val="00BF49FF"/>
    <w:rsid w:val="00C040AD"/>
    <w:rsid w:val="00C04B84"/>
    <w:rsid w:val="00C27A24"/>
    <w:rsid w:val="00C31D32"/>
    <w:rsid w:val="00C4617D"/>
    <w:rsid w:val="00C567ED"/>
    <w:rsid w:val="00C57C5A"/>
    <w:rsid w:val="00C643BB"/>
    <w:rsid w:val="00C74230"/>
    <w:rsid w:val="00C90681"/>
    <w:rsid w:val="00C953AB"/>
    <w:rsid w:val="00CB71F2"/>
    <w:rsid w:val="00CB7EF1"/>
    <w:rsid w:val="00CC4928"/>
    <w:rsid w:val="00CC4F7F"/>
    <w:rsid w:val="00CE1352"/>
    <w:rsid w:val="00CF316F"/>
    <w:rsid w:val="00D0496D"/>
    <w:rsid w:val="00D17C10"/>
    <w:rsid w:val="00D5116A"/>
    <w:rsid w:val="00D81632"/>
    <w:rsid w:val="00D85C2E"/>
    <w:rsid w:val="00D94C65"/>
    <w:rsid w:val="00DA3A40"/>
    <w:rsid w:val="00DB1DE6"/>
    <w:rsid w:val="00DC3590"/>
    <w:rsid w:val="00DD15D1"/>
    <w:rsid w:val="00E147F9"/>
    <w:rsid w:val="00E436B3"/>
    <w:rsid w:val="00E5252E"/>
    <w:rsid w:val="00E610B5"/>
    <w:rsid w:val="00EA1F53"/>
    <w:rsid w:val="00EB3FC1"/>
    <w:rsid w:val="00ED36BD"/>
    <w:rsid w:val="00EE5708"/>
    <w:rsid w:val="00EF7F18"/>
    <w:rsid w:val="00F060BA"/>
    <w:rsid w:val="00F14F52"/>
    <w:rsid w:val="00F23ED4"/>
    <w:rsid w:val="00F27EC3"/>
    <w:rsid w:val="00F440F0"/>
    <w:rsid w:val="00F5723C"/>
    <w:rsid w:val="00F61EEC"/>
    <w:rsid w:val="00F73D70"/>
    <w:rsid w:val="00F90B8B"/>
    <w:rsid w:val="00F917BF"/>
    <w:rsid w:val="00F95B79"/>
    <w:rsid w:val="00FC239E"/>
    <w:rsid w:val="00FC41A2"/>
    <w:rsid w:val="00FE6B55"/>
    <w:rsid w:val="036F8B2D"/>
    <w:rsid w:val="0D48D387"/>
    <w:rsid w:val="16F9C55F"/>
    <w:rsid w:val="1E940D1C"/>
    <w:rsid w:val="1EA97CFC"/>
    <w:rsid w:val="1F1845A6"/>
    <w:rsid w:val="2E12121B"/>
    <w:rsid w:val="32D809C2"/>
    <w:rsid w:val="452D9A80"/>
    <w:rsid w:val="66D7ADA2"/>
    <w:rsid w:val="766FC973"/>
    <w:rsid w:val="7C9BDD25"/>
    <w:rsid w:val="7DA457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9"/>
    <o:shapelayout v:ext="edit">
      <o:idmap v:ext="edit" data="2"/>
    </o:shapelayout>
  </w:shapeDefaults>
  <w:decimalSymbol w:val="."/>
  <w:listSeparator w:val=","/>
  <w14:docId w14:val="7DAFB8D7"/>
  <w15:docId w15:val="{FA9F4FFE-5494-4706-A239-56B3769198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B3F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5141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248A1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B3FC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03A3"/>
  </w:style>
  <w:style w:type="paragraph" w:styleId="Footer">
    <w:name w:val="footer"/>
    <w:basedOn w:val="Normal"/>
    <w:link w:val="Foot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303A3"/>
  </w:style>
  <w:style w:type="character" w:styleId="Hyperlink">
    <w:name w:val="Hyperlink"/>
    <w:basedOn w:val="DefaultParagraphFont"/>
    <w:uiPriority w:val="99"/>
    <w:unhideWhenUsed/>
    <w:rsid w:val="008303A3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8303A3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8303A3"/>
    <w:rPr>
      <w:color w:val="954F72" w:themeColor="followed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05141E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5C21"/>
    <w:pPr>
      <w:ind w:left="720"/>
      <w:contextualSpacing/>
    </w:pPr>
  </w:style>
  <w:style w:type="paragraph" w:styleId="NoSpacing">
    <w:name w:val="No Spacing"/>
    <w:uiPriority w:val="1"/>
    <w:qFormat/>
    <w:rsid w:val="00F95B79"/>
    <w:pPr>
      <w:spacing w:after="0" w:line="240" w:lineRule="auto"/>
    </w:pPr>
  </w:style>
  <w:style w:type="table" w:styleId="TableGrid">
    <w:name w:val="Table Grid"/>
    <w:basedOn w:val="TableNormal"/>
    <w:uiPriority w:val="39"/>
    <w:rsid w:val="00423F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72E7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2E73"/>
    <w:rPr>
      <w:rFonts w:ascii="Tahoma" w:hAnsi="Tahoma" w:cs="Tahoma"/>
      <w:sz w:val="16"/>
      <w:szCs w:val="1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248A1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styleId="CommentReference">
    <w:name w:val="annotation reference"/>
    <w:basedOn w:val="DefaultParagraphFont"/>
    <w:uiPriority w:val="99"/>
    <w:semiHidden/>
    <w:unhideWhenUsed/>
    <w:rsid w:val="005B13F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B13FB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B13FB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B13F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B13FB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21" Type="http://schemas.openxmlformats.org/officeDocument/2006/relationships/image" Target="media/image5.jpeg"/><Relationship Id="rId42" Type="http://schemas.openxmlformats.org/officeDocument/2006/relationships/image" Target="media/image14.jpeg"/><Relationship Id="rId47" Type="http://schemas.openxmlformats.org/officeDocument/2006/relationships/image" Target="media/image17.jpeg"/><Relationship Id="rId63" Type="http://schemas.openxmlformats.org/officeDocument/2006/relationships/image" Target="media/image27.jpeg"/><Relationship Id="rId68" Type="http://schemas.openxmlformats.org/officeDocument/2006/relationships/footer" Target="footer4.xml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footer" Target="footer3.xml"/><Relationship Id="rId29" Type="http://schemas.openxmlformats.org/officeDocument/2006/relationships/oleObject" Target="embeddings/oleObject3.bin"/><Relationship Id="rId11" Type="http://schemas.openxmlformats.org/officeDocument/2006/relationships/header" Target="header1.xml"/><Relationship Id="rId24" Type="http://schemas.openxmlformats.org/officeDocument/2006/relationships/image" Target="media/image7.jpeg"/><Relationship Id="rId32" Type="http://schemas.openxmlformats.org/officeDocument/2006/relationships/oleObject" Target="embeddings/oleObject6.bin"/><Relationship Id="rId37" Type="http://schemas.microsoft.com/office/2007/relationships/hdphoto" Target="media/hdphoto4.wdp"/><Relationship Id="rId40" Type="http://schemas.openxmlformats.org/officeDocument/2006/relationships/image" Target="media/image12.png"/><Relationship Id="rId45" Type="http://schemas.openxmlformats.org/officeDocument/2006/relationships/oleObject" Target="embeddings/oleObject8.bin"/><Relationship Id="rId53" Type="http://schemas.microsoft.com/office/2007/relationships/hdphoto" Target="media/hdphoto8.wdp"/><Relationship Id="rId58" Type="http://schemas.openxmlformats.org/officeDocument/2006/relationships/image" Target="media/image24.jpeg"/><Relationship Id="rId66" Type="http://schemas.microsoft.com/office/2007/relationships/hdphoto" Target="media/hdphoto13.wdp"/><Relationship Id="rId5" Type="http://schemas.openxmlformats.org/officeDocument/2006/relationships/numbering" Target="numbering.xml"/><Relationship Id="rId61" Type="http://schemas.openxmlformats.org/officeDocument/2006/relationships/image" Target="media/image26.jpeg"/><Relationship Id="rId19" Type="http://schemas.openxmlformats.org/officeDocument/2006/relationships/image" Target="media/image3.png"/><Relationship Id="rId14" Type="http://schemas.openxmlformats.org/officeDocument/2006/relationships/footer" Target="footer2.xml"/><Relationship Id="rId22" Type="http://schemas.openxmlformats.org/officeDocument/2006/relationships/image" Target="media/image6.png"/><Relationship Id="rId27" Type="http://schemas.openxmlformats.org/officeDocument/2006/relationships/oleObject" Target="embeddings/oleObject1.bin"/><Relationship Id="rId30" Type="http://schemas.openxmlformats.org/officeDocument/2006/relationships/oleObject" Target="embeddings/oleObject4.bin"/><Relationship Id="rId35" Type="http://schemas.microsoft.com/office/2007/relationships/hdphoto" Target="media/hdphoto3.wdp"/><Relationship Id="rId43" Type="http://schemas.openxmlformats.org/officeDocument/2006/relationships/image" Target="media/image15.jpeg"/><Relationship Id="rId48" Type="http://schemas.openxmlformats.org/officeDocument/2006/relationships/image" Target="media/image18.jpeg"/><Relationship Id="rId56" Type="http://schemas.openxmlformats.org/officeDocument/2006/relationships/image" Target="media/image22.jpeg"/><Relationship Id="rId64" Type="http://schemas.microsoft.com/office/2007/relationships/hdphoto" Target="media/hdphoto12.wdp"/><Relationship Id="rId69" Type="http://schemas.openxmlformats.org/officeDocument/2006/relationships/fontTable" Target="fontTable.xml"/><Relationship Id="rId8" Type="http://schemas.openxmlformats.org/officeDocument/2006/relationships/webSettings" Target="webSettings.xml"/><Relationship Id="rId51" Type="http://schemas.microsoft.com/office/2007/relationships/hdphoto" Target="media/hdphoto7.wdp"/><Relationship Id="rId3" Type="http://schemas.openxmlformats.org/officeDocument/2006/relationships/customXml" Target="../customXml/item3.xml"/><Relationship Id="rId12" Type="http://schemas.openxmlformats.org/officeDocument/2006/relationships/header" Target="header2.xml"/><Relationship Id="rId17" Type="http://schemas.openxmlformats.org/officeDocument/2006/relationships/hyperlink" Target="https://qualifications.pearson.com/en/qualifications/edexcel-a-levels/advanced-extension-award-mathematics-2018.html" TargetMode="External"/><Relationship Id="rId25" Type="http://schemas.microsoft.com/office/2007/relationships/hdphoto" Target="media/hdphoto2.wdp"/><Relationship Id="rId33" Type="http://schemas.openxmlformats.org/officeDocument/2006/relationships/oleObject" Target="embeddings/oleObject7.bin"/><Relationship Id="rId38" Type="http://schemas.openxmlformats.org/officeDocument/2006/relationships/image" Target="media/image11.jpeg"/><Relationship Id="rId46" Type="http://schemas.openxmlformats.org/officeDocument/2006/relationships/oleObject" Target="embeddings/oleObject9.bin"/><Relationship Id="rId59" Type="http://schemas.openxmlformats.org/officeDocument/2006/relationships/image" Target="media/image25.jpeg"/><Relationship Id="rId67" Type="http://schemas.openxmlformats.org/officeDocument/2006/relationships/header" Target="header4.xml"/><Relationship Id="rId20" Type="http://schemas.openxmlformats.org/officeDocument/2006/relationships/image" Target="media/image4.jpeg"/><Relationship Id="rId41" Type="http://schemas.openxmlformats.org/officeDocument/2006/relationships/image" Target="media/image13.jpeg"/><Relationship Id="rId54" Type="http://schemas.openxmlformats.org/officeDocument/2006/relationships/image" Target="media/image21.jpeg"/><Relationship Id="rId62" Type="http://schemas.microsoft.com/office/2007/relationships/hdphoto" Target="media/hdphoto11.wdp"/><Relationship Id="rId7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header" Target="header3.xml"/><Relationship Id="rId23" Type="http://schemas.microsoft.com/office/2007/relationships/hdphoto" Target="media/hdphoto1.wdp"/><Relationship Id="rId28" Type="http://schemas.openxmlformats.org/officeDocument/2006/relationships/oleObject" Target="embeddings/oleObject2.bin"/><Relationship Id="rId36" Type="http://schemas.openxmlformats.org/officeDocument/2006/relationships/image" Target="media/image10.jpeg"/><Relationship Id="rId49" Type="http://schemas.microsoft.com/office/2007/relationships/hdphoto" Target="media/hdphoto6.wdp"/><Relationship Id="rId57" Type="http://schemas.openxmlformats.org/officeDocument/2006/relationships/image" Target="media/image23.jpeg"/><Relationship Id="rId10" Type="http://schemas.openxmlformats.org/officeDocument/2006/relationships/endnotes" Target="endnotes.xml"/><Relationship Id="rId31" Type="http://schemas.openxmlformats.org/officeDocument/2006/relationships/oleObject" Target="embeddings/oleObject5.bin"/><Relationship Id="rId44" Type="http://schemas.openxmlformats.org/officeDocument/2006/relationships/image" Target="media/image16.wmf"/><Relationship Id="rId52" Type="http://schemas.openxmlformats.org/officeDocument/2006/relationships/image" Target="media/image20.jpeg"/><Relationship Id="rId60" Type="http://schemas.microsoft.com/office/2007/relationships/hdphoto" Target="media/hdphoto10.wdp"/><Relationship Id="rId65" Type="http://schemas.openxmlformats.org/officeDocument/2006/relationships/image" Target="media/image28.jpeg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footer" Target="footer1.xml"/><Relationship Id="rId18" Type="http://schemas.openxmlformats.org/officeDocument/2006/relationships/hyperlink" Target="https://www.mathsemporium.com/category/advanced-extension-award-mathematics/" TargetMode="External"/><Relationship Id="rId39" Type="http://schemas.microsoft.com/office/2007/relationships/hdphoto" Target="media/hdphoto5.wdp"/><Relationship Id="rId34" Type="http://schemas.openxmlformats.org/officeDocument/2006/relationships/image" Target="media/image9.jpeg"/><Relationship Id="rId50" Type="http://schemas.openxmlformats.org/officeDocument/2006/relationships/image" Target="media/image19.jpeg"/><Relationship Id="rId55" Type="http://schemas.microsoft.com/office/2007/relationships/hdphoto" Target="media/hdphoto9.wdp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6" ma:contentTypeDescription="Create a new document." ma:contentTypeScope="" ma:versionID="796d1f35ad83c3f29bd4a5fa9842caa4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2b09b7f37102d6c4ca0c746a355c6c32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37093ce-74a9-4ead-ba34-b65f3c860946" xsi:nil="true"/>
    <lcf76f155ced4ddcb4097134ff3c332f xmlns="aef15915-1ad9-4df2-a051-24e841bbfed3">
      <Terms xmlns="http://schemas.microsoft.com/office/infopath/2007/PartnerControls"/>
    </lcf76f155ced4ddcb4097134ff3c332f>
  </documentManagement>
</p:properties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97280EB2-B478-4AD5-8DA9-5513A339E7A0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F36C0A99-E4A5-4640-9AB6-8E14B1505C8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ef15915-1ad9-4df2-a051-24e841bbfed3"/>
    <ds:schemaRef ds:uri="d37093ce-74a9-4ead-ba34-b65f3c86094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A3C9634B-2C1E-4CED-B5AE-F72EAF2B8672}">
  <ds:schemaRefs>
    <ds:schemaRef ds:uri="http://schemas.microsoft.com/office/2006/metadata/properties"/>
    <ds:schemaRef ds:uri="http://schemas.microsoft.com/office/infopath/2007/PartnerControls"/>
    <ds:schemaRef ds:uri="d37093ce-74a9-4ead-ba34-b65f3c860946"/>
    <ds:schemaRef ds:uri="aef15915-1ad9-4df2-a051-24e841bbfed3"/>
  </ds:schemaRefs>
</ds:datastoreItem>
</file>

<file path=customXml/itemProps4.xml><?xml version="1.0" encoding="utf-8"?>
<ds:datastoreItem xmlns:ds="http://schemas.openxmlformats.org/officeDocument/2006/customXml" ds:itemID="{B5F135D8-7E2A-4773-8E52-308D5498CE72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1</Pages>
  <Words>2242</Words>
  <Characters>12782</Characters>
  <Application>Microsoft Office Word</Application>
  <DocSecurity>0</DocSecurity>
  <Lines>106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9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eslop, Mark</dc:creator>
  <cp:lastModifiedBy>Isobel Oakley</cp:lastModifiedBy>
  <cp:revision>45</cp:revision>
  <dcterms:created xsi:type="dcterms:W3CDTF">2022-10-06T08:53:00Z</dcterms:created>
  <dcterms:modified xsi:type="dcterms:W3CDTF">2022-10-14T1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545BF2C8BA29D4CA1CF1B28CB215945</vt:lpwstr>
  </property>
  <property fmtid="{D5CDD505-2E9C-101B-9397-08002B2CF9AE}" pid="3" name="MTWinEqns">
    <vt:bool>true</vt:bool>
  </property>
</Properties>
</file>